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FCE4FC8" w14:textId="679408A3" w:rsidR="002B04D6" w:rsidRDefault="00DB4B1F" w:rsidP="00DB4B1F">
      <w:pPr>
        <w:pStyle w:val="1"/>
        <w:jc w:val="center"/>
        <w:rPr>
          <w:rFonts w:hint="eastAsia"/>
          <w:color w:val="auto"/>
        </w:rPr>
      </w:pPr>
      <w:r w:rsidRPr="00DB4B1F">
        <w:rPr>
          <w:rFonts w:hint="eastAsia"/>
          <w:color w:val="auto"/>
        </w:rPr>
        <w:t>机械原理</w:t>
      </w:r>
    </w:p>
    <w:p w14:paraId="11D3A391" w14:textId="6CEEB6F6" w:rsidR="00DB4B1F" w:rsidRDefault="00DB4B1F" w:rsidP="00DB4B1F">
      <w:pPr>
        <w:pStyle w:val="2"/>
        <w:rPr>
          <w:rFonts w:hint="eastAsia"/>
          <w:color w:val="auto"/>
        </w:rPr>
      </w:pPr>
      <w:bookmarkStart w:id="0" w:name="OLE_LINK2"/>
      <w:r w:rsidRPr="00DB4B1F">
        <w:rPr>
          <w:rFonts w:hint="eastAsia"/>
          <w:color w:val="auto"/>
        </w:rPr>
        <w:t>平面机构结构分</w:t>
      </w:r>
      <w:r>
        <w:rPr>
          <w:rFonts w:hint="eastAsia"/>
          <w:color w:val="auto"/>
        </w:rPr>
        <w:t>析</w:t>
      </w:r>
    </w:p>
    <w:bookmarkEnd w:id="0"/>
    <w:p w14:paraId="324434F1" w14:textId="754BC6FE" w:rsidR="008F520B" w:rsidRDefault="009B352A" w:rsidP="008F520B">
      <w:pPr>
        <w:pStyle w:val="3"/>
        <w:rPr>
          <w:rFonts w:hint="eastAsia"/>
          <w:color w:val="auto"/>
        </w:rPr>
      </w:pPr>
      <w:r w:rsidRPr="009B352A">
        <w:rPr>
          <w:rFonts w:hint="eastAsia"/>
          <w:color w:val="auto"/>
        </w:rPr>
        <w:t>自由度计算</w:t>
      </w:r>
    </w:p>
    <w:p w14:paraId="6A8CE351" w14:textId="6D1ED8F1" w:rsidR="00D54053" w:rsidRPr="00B667C4" w:rsidRDefault="00D54053" w:rsidP="00D54053">
      <w:pPr>
        <w:pStyle w:val="4"/>
        <w:rPr>
          <w:rFonts w:hint="eastAsia"/>
          <w:color w:val="auto"/>
        </w:rPr>
      </w:pPr>
      <w:r w:rsidRPr="00B667C4">
        <w:rPr>
          <w:rFonts w:hint="eastAsia"/>
          <w:color w:val="auto"/>
        </w:rPr>
        <w:t>计算公式</w:t>
      </w:r>
    </w:p>
    <w:p w14:paraId="6478F901" w14:textId="2EEDA7BC" w:rsidR="008F520B" w:rsidRPr="008F520B" w:rsidRDefault="008F520B" w:rsidP="008F520B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8F520B">
        <w:rPr>
          <w:rFonts w:hint="eastAsia"/>
          <w:position w:val="-12"/>
        </w:rPr>
        <w:object w:dxaOrig="1860" w:dyaOrig="360" w14:anchorId="5025F9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pt;height:17.85pt" o:ole="">
            <v:imagedata r:id="rId7" o:title=""/>
          </v:shape>
          <o:OLEObject Type="Embed" ProgID="Equation.DSMT4" ShapeID="_x0000_i1025" DrawAspect="Content" ObjectID="_1808562182" r:id="rId8"/>
        </w:object>
      </w:r>
    </w:p>
    <w:p w14:paraId="6824C55D" w14:textId="71E38672" w:rsidR="00556C88" w:rsidRDefault="00556C88" w:rsidP="00556C88">
      <w:pPr>
        <w:rPr>
          <w:rFonts w:hint="eastAsia"/>
        </w:rPr>
      </w:pPr>
      <w:r>
        <w:rPr>
          <w:rFonts w:hint="eastAsia"/>
        </w:rPr>
        <w:t>其中</w:t>
      </w:r>
      <w:r w:rsidRPr="00556C88">
        <w:rPr>
          <w:rFonts w:hint="eastAsia"/>
          <w:position w:val="-4"/>
        </w:rPr>
        <w:object w:dxaOrig="260" w:dyaOrig="260" w14:anchorId="6DADBF6E">
          <v:shape id="_x0000_i1026" type="#_x0000_t75" style="width:12.5pt;height:12.5pt" o:ole="">
            <v:imagedata r:id="rId9" o:title=""/>
          </v:shape>
          <o:OLEObject Type="Embed" ProgID="Equation.DSMT4" ShapeID="_x0000_i1026" DrawAspect="Content" ObjectID="_1808562183" r:id="rId10"/>
        </w:object>
      </w:r>
      <w:r>
        <w:rPr>
          <w:rFonts w:hint="eastAsia"/>
        </w:rPr>
        <w:t>为自由度，</w:t>
      </w:r>
      <w:r w:rsidRPr="00556C88">
        <w:rPr>
          <w:rFonts w:hint="eastAsia"/>
          <w:position w:val="-12"/>
        </w:rPr>
        <w:object w:dxaOrig="279" w:dyaOrig="360" w14:anchorId="4C907FD2">
          <v:shape id="_x0000_i1027" type="#_x0000_t75" style="width:13.7pt;height:17.85pt" o:ole="">
            <v:imagedata r:id="rId11" o:title=""/>
          </v:shape>
          <o:OLEObject Type="Embed" ProgID="Equation.DSMT4" ShapeID="_x0000_i1027" DrawAspect="Content" ObjectID="_1808562184" r:id="rId12"/>
        </w:object>
      </w:r>
      <w:r>
        <w:rPr>
          <w:rFonts w:hint="eastAsia"/>
        </w:rPr>
        <w:t>为低副个数，</w:t>
      </w:r>
      <w:r w:rsidRPr="00556C88">
        <w:rPr>
          <w:rFonts w:hint="eastAsia"/>
          <w:position w:val="-12"/>
        </w:rPr>
        <w:object w:dxaOrig="320" w:dyaOrig="360" w14:anchorId="3F7DA057">
          <v:shape id="_x0000_i1028" type="#_x0000_t75" style="width:16.05pt;height:17.85pt" o:ole="">
            <v:imagedata r:id="rId13" o:title=""/>
          </v:shape>
          <o:OLEObject Type="Embed" ProgID="Equation.DSMT4" ShapeID="_x0000_i1028" DrawAspect="Content" ObjectID="_1808562185" r:id="rId14"/>
        </w:object>
      </w:r>
      <w:r>
        <w:rPr>
          <w:rFonts w:hint="eastAsia"/>
        </w:rPr>
        <w:t>为高副个数</w:t>
      </w:r>
      <w:r w:rsidR="000D3A13">
        <w:rPr>
          <w:rFonts w:hint="eastAsia"/>
        </w:rPr>
        <w:t>，</w:t>
      </w:r>
      <w:r w:rsidR="000D3A13" w:rsidRPr="000D3A13">
        <w:rPr>
          <w:rFonts w:hint="eastAsia"/>
          <w:position w:val="-6"/>
        </w:rPr>
        <w:object w:dxaOrig="200" w:dyaOrig="220" w14:anchorId="2EF3DC5A">
          <v:shape id="_x0000_i1029" type="#_x0000_t75" style="width:10.1pt;height:10.7pt" o:ole="">
            <v:imagedata r:id="rId15" o:title=""/>
          </v:shape>
          <o:OLEObject Type="Embed" ProgID="Equation.DSMT4" ShapeID="_x0000_i1029" DrawAspect="Content" ObjectID="_1808562186" r:id="rId16"/>
        </w:object>
      </w:r>
      <w:r w:rsidR="000D3A13">
        <w:rPr>
          <w:rFonts w:hint="eastAsia"/>
        </w:rPr>
        <w:t>为活动构件个数</w:t>
      </w:r>
    </w:p>
    <w:p w14:paraId="53413205" w14:textId="1C5E75A5" w:rsidR="00B667C4" w:rsidRPr="00B667C4" w:rsidRDefault="00B667C4" w:rsidP="00B667C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低副</w:t>
      </w:r>
    </w:p>
    <w:p w14:paraId="35A3D988" w14:textId="31BDC202" w:rsidR="00236FED" w:rsidRDefault="00236FED" w:rsidP="00556C88">
      <w:pPr>
        <w:rPr>
          <w:rFonts w:hint="eastAsia"/>
        </w:rPr>
      </w:pPr>
      <w:r>
        <w:rPr>
          <w:rFonts w:hint="eastAsia"/>
        </w:rPr>
        <w:t>常见的低副为移动副与转动副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236FED" w14:paraId="3EFF2CC7" w14:textId="77777777" w:rsidTr="00236FED">
        <w:tc>
          <w:tcPr>
            <w:tcW w:w="4148" w:type="dxa"/>
          </w:tcPr>
          <w:p w14:paraId="2AFBF123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303E678B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0BBD81CB" w14:textId="24FB0D7D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移动副</w:t>
            </w:r>
          </w:p>
        </w:tc>
        <w:tc>
          <w:tcPr>
            <w:tcW w:w="4148" w:type="dxa"/>
          </w:tcPr>
          <w:p w14:paraId="0028F9AE" w14:textId="4025F38C" w:rsidR="00236FED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0AFD0838" wp14:editId="28311553">
                  <wp:extent cx="2200275" cy="790575"/>
                  <wp:effectExtent l="0" t="0" r="9525" b="9525"/>
                  <wp:docPr id="186890773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8907732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275" cy="790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6FED" w14:paraId="5BB074DB" w14:textId="77777777" w:rsidTr="00236FED">
        <w:tc>
          <w:tcPr>
            <w:tcW w:w="4148" w:type="dxa"/>
          </w:tcPr>
          <w:p w14:paraId="3D45BC38" w14:textId="47AD2F71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75217805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5E659A58" w14:textId="37528E14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转动副</w:t>
            </w:r>
          </w:p>
        </w:tc>
        <w:tc>
          <w:tcPr>
            <w:tcW w:w="4148" w:type="dxa"/>
          </w:tcPr>
          <w:p w14:paraId="356701DD" w14:textId="4B8BFD47" w:rsidR="00670E78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48000" behindDoc="0" locked="0" layoutInCell="1" allowOverlap="1" wp14:anchorId="50D71679" wp14:editId="3F65BA20">
                  <wp:simplePos x="0" y="0"/>
                  <wp:positionH relativeFrom="column">
                    <wp:posOffset>513715</wp:posOffset>
                  </wp:positionH>
                  <wp:positionV relativeFrom="paragraph">
                    <wp:posOffset>194310</wp:posOffset>
                  </wp:positionV>
                  <wp:extent cx="1343025" cy="586105"/>
                  <wp:effectExtent l="0" t="0" r="9525" b="4445"/>
                  <wp:wrapSquare wrapText="bothSides"/>
                  <wp:docPr id="150514463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5144634" name="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025" cy="586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8262FED" w14:textId="0D95DB2C" w:rsidR="00236FED" w:rsidRDefault="00236FED" w:rsidP="00556C88">
            <w:pPr>
              <w:rPr>
                <w:rFonts w:hint="eastAsia"/>
              </w:rPr>
            </w:pPr>
          </w:p>
          <w:p w14:paraId="07602D68" w14:textId="77777777" w:rsidR="00670E78" w:rsidRDefault="00670E78" w:rsidP="00556C88">
            <w:pPr>
              <w:rPr>
                <w:rFonts w:hint="eastAsia"/>
              </w:rPr>
            </w:pPr>
          </w:p>
          <w:p w14:paraId="08F4CCDD" w14:textId="19CEFECC" w:rsidR="00670E78" w:rsidRDefault="00670E78" w:rsidP="00556C88">
            <w:pPr>
              <w:rPr>
                <w:rFonts w:hint="eastAsia"/>
              </w:rPr>
            </w:pPr>
          </w:p>
          <w:p w14:paraId="7ADF1834" w14:textId="1BCD6333" w:rsidR="00670E78" w:rsidRDefault="00670E78" w:rsidP="00556C88">
            <w:pPr>
              <w:rPr>
                <w:rFonts w:hint="eastAsia"/>
              </w:rPr>
            </w:pPr>
          </w:p>
        </w:tc>
      </w:tr>
    </w:tbl>
    <w:p w14:paraId="690C2FB8" w14:textId="058392D5" w:rsidR="006D6BEC" w:rsidRPr="00E631C0" w:rsidRDefault="006D6BEC" w:rsidP="006D6BE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固定构件</w:t>
      </w:r>
    </w:p>
    <w:p w14:paraId="0194B1C0" w14:textId="33B41C63" w:rsidR="00DA40C1" w:rsidRDefault="005679E8" w:rsidP="00CF6035">
      <w:pPr>
        <w:rPr>
          <w:rFonts w:hint="eastAsia"/>
        </w:rPr>
      </w:pPr>
      <w:r>
        <w:rPr>
          <w:rFonts w:hint="eastAsia"/>
        </w:rPr>
        <w:t>构件分为活动构件和固定构件（机架）。</w:t>
      </w:r>
      <w:r w:rsidR="009B09E6">
        <w:rPr>
          <w:noProof/>
        </w:rPr>
        <w:drawing>
          <wp:anchor distT="0" distB="0" distL="114300" distR="114300" simplePos="0" relativeHeight="251655168" behindDoc="0" locked="0" layoutInCell="1" allowOverlap="1" wp14:anchorId="55A97561" wp14:editId="37A0D19C">
            <wp:simplePos x="0" y="0"/>
            <wp:positionH relativeFrom="margin">
              <wp:align>right</wp:align>
            </wp:positionH>
            <wp:positionV relativeFrom="paragraph">
              <wp:posOffset>328295</wp:posOffset>
            </wp:positionV>
            <wp:extent cx="5274310" cy="2221230"/>
            <wp:effectExtent l="0" t="0" r="2540" b="7620"/>
            <wp:wrapSquare wrapText="bothSides"/>
            <wp:docPr id="1344916290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916290" name="图片 1" descr="图片包含 图示&#10;&#10;AI 生成的内容可能不正确。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1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46BE">
        <w:rPr>
          <w:rFonts w:hint="eastAsia"/>
        </w:rPr>
        <w:t>常见的机架：</w:t>
      </w:r>
    </w:p>
    <w:p w14:paraId="15A6831C" w14:textId="50962892" w:rsidR="00A12BB8" w:rsidRDefault="00A12BB8" w:rsidP="00CF6035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54144" behindDoc="0" locked="0" layoutInCell="1" allowOverlap="1" wp14:anchorId="53C80C9A" wp14:editId="3CA240E8">
            <wp:simplePos x="0" y="0"/>
            <wp:positionH relativeFrom="column">
              <wp:posOffset>0</wp:posOffset>
            </wp:positionH>
            <wp:positionV relativeFrom="paragraph">
              <wp:posOffset>83820</wp:posOffset>
            </wp:positionV>
            <wp:extent cx="1139414" cy="624840"/>
            <wp:effectExtent l="0" t="0" r="3810" b="3810"/>
            <wp:wrapSquare wrapText="bothSides"/>
            <wp:docPr id="1969572914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572914" name="图片 1" descr="手机屏幕截图&#10;&#10;AI 生成的内容可能不正确。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9414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*该图与上图定块十分类似，但是下面的图滑块是可以运动的，而上面图的定块是固定构建不可运动。</w:t>
      </w:r>
    </w:p>
    <w:p w14:paraId="159E3EB7" w14:textId="77777777" w:rsidR="00DF1556" w:rsidRDefault="00DF1556" w:rsidP="00CF6035">
      <w:pPr>
        <w:rPr>
          <w:rFonts w:hint="eastAsia"/>
        </w:rPr>
      </w:pPr>
    </w:p>
    <w:p w14:paraId="7EF5BC0E" w14:textId="77777777" w:rsidR="00DF1556" w:rsidRDefault="00DF1556" w:rsidP="00CF6035">
      <w:pPr>
        <w:rPr>
          <w:rFonts w:hint="eastAsia"/>
        </w:rPr>
      </w:pPr>
    </w:p>
    <w:p w14:paraId="1B434FFB" w14:textId="77777777" w:rsidR="00DF1556" w:rsidRPr="00E631C0" w:rsidRDefault="00DF1556" w:rsidP="00DF155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活动构件</w:t>
      </w:r>
    </w:p>
    <w:p w14:paraId="0198581E" w14:textId="10AF0903" w:rsidR="00DF1556" w:rsidRDefault="00E64E5A" w:rsidP="00DF1556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0B76788B" wp14:editId="1DC4B655">
            <wp:simplePos x="0" y="0"/>
            <wp:positionH relativeFrom="column">
              <wp:posOffset>2514600</wp:posOffset>
            </wp:positionH>
            <wp:positionV relativeFrom="paragraph">
              <wp:posOffset>83820</wp:posOffset>
            </wp:positionV>
            <wp:extent cx="1866900" cy="777875"/>
            <wp:effectExtent l="0" t="0" r="0" b="3175"/>
            <wp:wrapSquare wrapText="bothSides"/>
            <wp:docPr id="6643686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368663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777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61312" behindDoc="0" locked="0" layoutInCell="1" allowOverlap="1" wp14:anchorId="24E81A79" wp14:editId="2C7BA063">
            <wp:simplePos x="0" y="0"/>
            <wp:positionH relativeFrom="margin">
              <wp:align>right</wp:align>
            </wp:positionH>
            <wp:positionV relativeFrom="paragraph">
              <wp:posOffset>171450</wp:posOffset>
            </wp:positionV>
            <wp:extent cx="541020" cy="709295"/>
            <wp:effectExtent l="0" t="0" r="0" b="0"/>
            <wp:wrapSquare wrapText="bothSides"/>
            <wp:docPr id="1516407527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407527" name="图片 1" descr="形状&#10;&#10;AI 生成的内容可能不正确。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020" cy="709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59264" behindDoc="0" locked="0" layoutInCell="1" allowOverlap="1" wp14:anchorId="452675F1" wp14:editId="7A9E7857">
            <wp:simplePos x="0" y="0"/>
            <wp:positionH relativeFrom="column">
              <wp:posOffset>1463040</wp:posOffset>
            </wp:positionH>
            <wp:positionV relativeFrom="paragraph">
              <wp:posOffset>67310</wp:posOffset>
            </wp:positionV>
            <wp:extent cx="767715" cy="660400"/>
            <wp:effectExtent l="0" t="0" r="0" b="6350"/>
            <wp:wrapSquare wrapText="bothSides"/>
            <wp:docPr id="1121232310" name="图片 1" descr="图表, 箱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1232310" name="图片 1" descr="图表, 箱线图&#10;&#10;AI 生成的内容可能不正确。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7715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rFonts w:hint="eastAsia"/>
        </w:rPr>
        <w:t>常见的活动构件：</w:t>
      </w:r>
    </w:p>
    <w:p w14:paraId="66A193F1" w14:textId="25F96174" w:rsidR="00DF1556" w:rsidRDefault="00DF1556" w:rsidP="00DF1556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5BDDA5F5" wp14:editId="2F961288">
            <wp:simplePos x="0" y="0"/>
            <wp:positionH relativeFrom="column">
              <wp:posOffset>800100</wp:posOffset>
            </wp:positionH>
            <wp:positionV relativeFrom="paragraph">
              <wp:posOffset>181610</wp:posOffset>
            </wp:positionV>
            <wp:extent cx="548640" cy="278130"/>
            <wp:effectExtent l="0" t="0" r="3810" b="7620"/>
            <wp:wrapSquare wrapText="bothSides"/>
            <wp:docPr id="1167062933" name="图片 1" descr="形状, 矩形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062933" name="图片 1" descr="形状, 矩形&#10;&#10;AI 生成的内容可能不正确。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278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0" locked="0" layoutInCell="1" allowOverlap="1" wp14:anchorId="389F3389" wp14:editId="2B51C279">
            <wp:simplePos x="0" y="0"/>
            <wp:positionH relativeFrom="column">
              <wp:posOffset>0</wp:posOffset>
            </wp:positionH>
            <wp:positionV relativeFrom="paragraph">
              <wp:posOffset>44450</wp:posOffset>
            </wp:positionV>
            <wp:extent cx="504825" cy="511810"/>
            <wp:effectExtent l="0" t="0" r="9525" b="2540"/>
            <wp:wrapSquare wrapText="bothSides"/>
            <wp:docPr id="926787822" name="图片 1" descr="图片包含 图标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787822" name="图片 1" descr="图片包含 图标&#10;&#10;AI 生成的内容可能不正确。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511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B0424">
        <w:rPr>
          <w:noProof/>
        </w:rPr>
        <w:t xml:space="preserve"> </w:t>
      </w:r>
    </w:p>
    <w:p w14:paraId="27664E0F" w14:textId="57EE75AB" w:rsidR="001A61A4" w:rsidRDefault="001A61A4" w:rsidP="00DF1556">
      <w:pPr>
        <w:rPr>
          <w:rFonts w:hint="eastAsia"/>
          <w:noProof/>
        </w:rPr>
      </w:pPr>
      <w:r>
        <w:rPr>
          <w:noProof/>
        </w:rPr>
        <w:drawing>
          <wp:inline distT="0" distB="0" distL="0" distR="0" wp14:anchorId="7225054C" wp14:editId="423903D6">
            <wp:extent cx="5274310" cy="1287145"/>
            <wp:effectExtent l="0" t="0" r="2540" b="8255"/>
            <wp:docPr id="15777515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7751544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561C3" w14:textId="77777777" w:rsidR="00DF1556" w:rsidRDefault="00DF1556" w:rsidP="00DF1556">
      <w:pPr>
        <w:rPr>
          <w:rFonts w:hint="eastAsia"/>
          <w:noProof/>
        </w:rPr>
      </w:pPr>
      <w:r>
        <w:rPr>
          <w:rFonts w:hint="eastAsia"/>
          <w:noProof/>
        </w:rPr>
        <w:t>线条连续即为同一构件。</w:t>
      </w:r>
    </w:p>
    <w:p w14:paraId="3A21377C" w14:textId="35583B36" w:rsidR="00E64E5A" w:rsidRDefault="00E64E5A" w:rsidP="00DF1556">
      <w:pPr>
        <w:rPr>
          <w:rFonts w:hint="eastAsia"/>
          <w:noProof/>
        </w:rPr>
      </w:pPr>
      <w:r>
        <w:rPr>
          <w:rFonts w:hint="eastAsia"/>
          <w:noProof/>
        </w:rPr>
        <w:t>上图</w:t>
      </w:r>
      <w:r w:rsidR="00C66E85">
        <w:rPr>
          <w:rFonts w:hint="eastAsia"/>
          <w:noProof/>
        </w:rPr>
        <w:t>所有三角形</w:t>
      </w:r>
      <w:r>
        <w:rPr>
          <w:rFonts w:hint="eastAsia"/>
          <w:noProof/>
        </w:rPr>
        <w:t>等价。其中拐角的阴影代表焊接，实心的阴影代表桁架。</w:t>
      </w:r>
    </w:p>
    <w:p w14:paraId="2C3EB2CF" w14:textId="61F190F4" w:rsidR="00167C5A" w:rsidRPr="00B667C4" w:rsidRDefault="00056FC6" w:rsidP="00167C5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高</w:t>
      </w:r>
      <w:r w:rsidR="00167C5A">
        <w:rPr>
          <w:rFonts w:hint="eastAsia"/>
          <w:color w:val="auto"/>
        </w:rPr>
        <w:t>副</w:t>
      </w:r>
    </w:p>
    <w:p w14:paraId="0455A9CD" w14:textId="38C814F6" w:rsidR="00527C9A" w:rsidRDefault="00B148A3" w:rsidP="00986ABC">
      <w:pPr>
        <w:rPr>
          <w:rFonts w:hint="eastAsia"/>
        </w:rPr>
      </w:pPr>
      <w:r>
        <w:rPr>
          <w:rFonts w:hint="eastAsia"/>
        </w:rPr>
        <w:t>常见的高副为齿轮副，凸轮副，圆弧高副和滚子高副</w:t>
      </w:r>
    </w:p>
    <w:p w14:paraId="684DDA8E" w14:textId="331492CE" w:rsidR="00527C9A" w:rsidRPr="00527C9A" w:rsidRDefault="00527C9A" w:rsidP="00527C9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51FDC844" w14:textId="6EA659A9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7DDF399C" wp14:editId="3ACDB5AF">
            <wp:simplePos x="0" y="0"/>
            <wp:positionH relativeFrom="column">
              <wp:posOffset>3223260</wp:posOffset>
            </wp:positionH>
            <wp:positionV relativeFrom="paragraph">
              <wp:posOffset>2539</wp:posOffset>
            </wp:positionV>
            <wp:extent cx="1120140" cy="1169605"/>
            <wp:effectExtent l="0" t="0" r="3810" b="0"/>
            <wp:wrapSquare wrapText="bothSides"/>
            <wp:docPr id="88464599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4645993" name="图片 1" descr="图示, 工程绘图&#10;&#10;AI 生成的内容可能不正确。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0686" cy="1170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7456" behindDoc="0" locked="0" layoutInCell="1" allowOverlap="1" wp14:anchorId="2291B06E" wp14:editId="1E938F7B">
            <wp:simplePos x="0" y="0"/>
            <wp:positionH relativeFrom="margin">
              <wp:align>left</wp:align>
            </wp:positionH>
            <wp:positionV relativeFrom="paragraph">
              <wp:posOffset>136525</wp:posOffset>
            </wp:positionV>
            <wp:extent cx="1720215" cy="1021080"/>
            <wp:effectExtent l="0" t="0" r="0" b="7620"/>
            <wp:wrapSquare wrapText="bothSides"/>
            <wp:docPr id="172942444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9424443" name="图片 1" descr="图示, 工程绘图&#10;&#10;AI 生成的内容可能不正确。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0215" cy="1021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F9ECBB" w14:textId="45BDAAC2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2FFB36D3" wp14:editId="1DF428CB">
            <wp:simplePos x="0" y="0"/>
            <wp:positionH relativeFrom="margin">
              <wp:posOffset>1965960</wp:posOffset>
            </wp:positionH>
            <wp:positionV relativeFrom="paragraph">
              <wp:posOffset>13970</wp:posOffset>
            </wp:positionV>
            <wp:extent cx="952500" cy="935990"/>
            <wp:effectExtent l="0" t="0" r="0" b="0"/>
            <wp:wrapSquare wrapText="bothSides"/>
            <wp:docPr id="43485536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855368" name="图片 1" descr="图示, 工程绘图&#10;&#10;AI 生成的内容可能不正确。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C427E0" w14:textId="77777777" w:rsidR="004E4C5F" w:rsidRDefault="004E4C5F" w:rsidP="00986ABC">
      <w:pPr>
        <w:rPr>
          <w:rFonts w:hint="eastAsia"/>
        </w:rPr>
      </w:pPr>
    </w:p>
    <w:p w14:paraId="6CAAAFCB" w14:textId="626F7D07" w:rsidR="004E4C5F" w:rsidRDefault="004E4C5F" w:rsidP="00986ABC">
      <w:pPr>
        <w:rPr>
          <w:rFonts w:hint="eastAsia"/>
        </w:rPr>
      </w:pPr>
    </w:p>
    <w:p w14:paraId="4E552CF6" w14:textId="16040C75" w:rsidR="004E4C5F" w:rsidRDefault="004E4C5F" w:rsidP="00986ABC">
      <w:pPr>
        <w:rPr>
          <w:rFonts w:hint="eastAsia"/>
        </w:rPr>
      </w:pPr>
    </w:p>
    <w:p w14:paraId="72EC9C7D" w14:textId="77777777" w:rsidR="007309C2" w:rsidRDefault="007309C2" w:rsidP="00986ABC">
      <w:pPr>
        <w:rPr>
          <w:rFonts w:hint="eastAsia"/>
        </w:rPr>
      </w:pPr>
    </w:p>
    <w:p w14:paraId="12B854CB" w14:textId="1619B2CA" w:rsidR="004E4C5F" w:rsidRDefault="00BB0CC2" w:rsidP="00986ABC">
      <w:pPr>
        <w:rPr>
          <w:rFonts w:hint="eastAsia"/>
        </w:rPr>
      </w:pPr>
      <w:r>
        <w:rPr>
          <w:rFonts w:hint="eastAsia"/>
        </w:rPr>
        <w:t>两齿轮接触点为高副。</w:t>
      </w:r>
    </w:p>
    <w:p w14:paraId="6708889B" w14:textId="77777777" w:rsidR="007309C2" w:rsidRDefault="007309C2" w:rsidP="007309C2">
      <w:pPr>
        <w:pStyle w:val="5"/>
        <w:rPr>
          <w:rFonts w:hint="eastAsia"/>
          <w:color w:val="auto"/>
        </w:rPr>
      </w:pPr>
      <w:r w:rsidRPr="00440AB8">
        <w:rPr>
          <w:rFonts w:hint="eastAsia"/>
          <w:color w:val="auto"/>
        </w:rPr>
        <w:t>凸轮</w:t>
      </w:r>
    </w:p>
    <w:p w14:paraId="4D6D8FC7" w14:textId="77777777" w:rsidR="007309C2" w:rsidRDefault="007309C2" w:rsidP="007309C2">
      <w:pPr>
        <w:rPr>
          <w:rFonts w:hint="eastAsia"/>
        </w:rPr>
      </w:pPr>
    </w:p>
    <w:p w14:paraId="7F31AD97" w14:textId="77777777" w:rsidR="007309C2" w:rsidRDefault="007309C2" w:rsidP="007309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54093E45" wp14:editId="595EC286">
            <wp:simplePos x="0" y="0"/>
            <wp:positionH relativeFrom="margin">
              <wp:posOffset>2682875</wp:posOffset>
            </wp:positionH>
            <wp:positionV relativeFrom="paragraph">
              <wp:posOffset>451485</wp:posOffset>
            </wp:positionV>
            <wp:extent cx="2400935" cy="1230630"/>
            <wp:effectExtent l="0" t="0" r="0" b="7620"/>
            <wp:wrapSquare wrapText="bothSides"/>
            <wp:docPr id="1444214006" name="图片 1" descr="形状, 圆圈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4214006" name="图片 1" descr="形状, 圆圈&#10;&#10;AI 生成的内容可能不正确。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935" cy="1230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1552" behindDoc="0" locked="0" layoutInCell="1" allowOverlap="1" wp14:anchorId="72AA00A0" wp14:editId="00BFCE6C">
            <wp:simplePos x="0" y="0"/>
            <wp:positionH relativeFrom="margin">
              <wp:align>left</wp:align>
            </wp:positionH>
            <wp:positionV relativeFrom="paragraph">
              <wp:posOffset>15240</wp:posOffset>
            </wp:positionV>
            <wp:extent cx="2552700" cy="1628775"/>
            <wp:effectExtent l="0" t="0" r="0" b="9525"/>
            <wp:wrapSquare wrapText="bothSides"/>
            <wp:docPr id="203119601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119601" name="图片 1" descr="图示&#10;&#10;AI 生成的内容可能不正确。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FDD7411" w14:textId="77777777" w:rsidR="007309C2" w:rsidRDefault="007309C2" w:rsidP="007309C2">
      <w:pPr>
        <w:rPr>
          <w:rFonts w:hint="eastAsia"/>
        </w:rPr>
      </w:pPr>
    </w:p>
    <w:p w14:paraId="769FAEF9" w14:textId="781F7E0D" w:rsidR="007309C2" w:rsidRDefault="0026458C" w:rsidP="00986ABC">
      <w:pPr>
        <w:rPr>
          <w:rFonts w:hint="eastAsia"/>
        </w:rPr>
      </w:pPr>
      <w:r>
        <w:rPr>
          <w:rFonts w:hint="eastAsia"/>
        </w:rPr>
        <w:lastRenderedPageBreak/>
        <w:t>左图1虽然线条连续但是明显</w:t>
      </w:r>
      <w:r w:rsidR="00310301">
        <w:rPr>
          <w:rFonts w:hint="eastAsia"/>
        </w:rPr>
        <w:t>是分开的</w:t>
      </w:r>
      <w:r w:rsidR="00CD1ADA">
        <w:rPr>
          <w:rFonts w:hint="eastAsia"/>
        </w:rPr>
        <w:t>（否则转起来断掉了）</w:t>
      </w:r>
      <w:r>
        <w:rPr>
          <w:rFonts w:hint="eastAsia"/>
        </w:rPr>
        <w:t>所以不能认为是一个构件。</w:t>
      </w:r>
    </w:p>
    <w:p w14:paraId="5409430D" w14:textId="64104850" w:rsidR="007514D4" w:rsidRDefault="00342A3C" w:rsidP="007514D4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3029227B" wp14:editId="3B642CEA">
            <wp:simplePos x="0" y="0"/>
            <wp:positionH relativeFrom="margin">
              <wp:align>right</wp:align>
            </wp:positionH>
            <wp:positionV relativeFrom="paragraph">
              <wp:posOffset>1271905</wp:posOffset>
            </wp:positionV>
            <wp:extent cx="5105400" cy="807720"/>
            <wp:effectExtent l="0" t="0" r="0" b="0"/>
            <wp:wrapSquare wrapText="bothSides"/>
            <wp:docPr id="49591102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911023" name="图片 1" descr="图示&#10;&#10;AI 生成的内容可能不正确。"/>
                    <pic:cNvPicPr/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64847" r="1758" b="78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3600" behindDoc="0" locked="0" layoutInCell="1" allowOverlap="1" wp14:anchorId="43D90937" wp14:editId="23597EDA">
            <wp:simplePos x="0" y="0"/>
            <wp:positionH relativeFrom="margin">
              <wp:align>right</wp:align>
            </wp:positionH>
            <wp:positionV relativeFrom="paragraph">
              <wp:posOffset>487680</wp:posOffset>
            </wp:positionV>
            <wp:extent cx="5105400" cy="807720"/>
            <wp:effectExtent l="0" t="0" r="0" b="0"/>
            <wp:wrapSquare wrapText="bothSides"/>
            <wp:docPr id="1093317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317451" name=""/>
                    <pic:cNvPicPr/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9727" r="1758" b="5590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7514D4">
        <w:rPr>
          <w:rFonts w:hint="eastAsia"/>
          <w:color w:val="auto"/>
        </w:rPr>
        <w:t>圆弧和滚子</w:t>
      </w:r>
    </w:p>
    <w:p w14:paraId="496D67AB" w14:textId="20415C46" w:rsidR="00B31C38" w:rsidRPr="00B667C4" w:rsidRDefault="00B31C38" w:rsidP="00B31C3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础机构</w:t>
      </w:r>
    </w:p>
    <w:p w14:paraId="346102C7" w14:textId="59A32137" w:rsidR="00660CD1" w:rsidRPr="00700AB2" w:rsidRDefault="00A93AA3" w:rsidP="00700AB2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7A497828" wp14:editId="0D1BDDEF">
            <wp:simplePos x="0" y="0"/>
            <wp:positionH relativeFrom="column">
              <wp:posOffset>0</wp:posOffset>
            </wp:positionH>
            <wp:positionV relativeFrom="paragraph">
              <wp:posOffset>115397</wp:posOffset>
            </wp:positionV>
            <wp:extent cx="5274310" cy="1795780"/>
            <wp:effectExtent l="0" t="0" r="2540" b="0"/>
            <wp:wrapSquare wrapText="bothSides"/>
            <wp:docPr id="176905487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9054876" name="图片 1" descr="图示&#10;&#10;AI 生成的内容可能不正确。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5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1" w:name="_Hlk196257412"/>
      <w:r w:rsidR="00700AB2">
        <w:rPr>
          <w:rFonts w:hint="eastAsia"/>
          <w:color w:val="auto"/>
        </w:rPr>
        <w:t>机构的运动</w:t>
      </w:r>
      <w:bookmarkEnd w:id="1"/>
    </w:p>
    <w:p w14:paraId="421B90CD" w14:textId="074E7903" w:rsidR="00700AB2" w:rsidRDefault="00700AB2" w:rsidP="00660CD1">
      <w:pPr>
        <w:rPr>
          <w:rFonts w:hint="eastAsia"/>
        </w:rPr>
      </w:pPr>
      <w:r w:rsidRPr="00700AB2">
        <w:rPr>
          <w:rFonts w:hint="eastAsia"/>
        </w:rPr>
        <w:t>机构原动件数目等于机构的自由度数目且自由度大于0</w:t>
      </w:r>
      <w:r w:rsidR="00A7631C">
        <w:rPr>
          <w:rFonts w:hint="eastAsia"/>
        </w:rPr>
        <w:t>时具有确定运动。</w:t>
      </w:r>
    </w:p>
    <w:p w14:paraId="0DAA4191" w14:textId="18E9606B" w:rsidR="00B931E4" w:rsidRDefault="00B931E4" w:rsidP="00B931E4">
      <w:pPr>
        <w:rPr>
          <w:rFonts w:hint="eastAsia"/>
        </w:rPr>
      </w:pPr>
      <w:r>
        <w:rPr>
          <w:rFonts w:hint="eastAsia"/>
        </w:rPr>
        <w:t>如果机构的原动件数小于机构的自由度，机构的运动将不确定；如果原动件数大于机构的自由度，将导致机构中最薄弱环节的损坏。</w:t>
      </w:r>
    </w:p>
    <w:p w14:paraId="126D39CE" w14:textId="195FE472" w:rsidR="0041324F" w:rsidRDefault="0041324F" w:rsidP="00B931E4">
      <w:pPr>
        <w:rPr>
          <w:rFonts w:hint="eastAsia"/>
        </w:rPr>
      </w:pPr>
      <w:r>
        <w:rPr>
          <w:rFonts w:hint="eastAsia"/>
        </w:rPr>
        <w:t>因此题目中</w:t>
      </w:r>
      <w:r w:rsidRPr="00B31F1A">
        <w:rPr>
          <w:rFonts w:hint="eastAsia"/>
          <w:b/>
          <w:bCs/>
        </w:rPr>
        <w:t>自由度大部分为1或2</w:t>
      </w:r>
      <w:r w:rsidR="005C1AEE">
        <w:rPr>
          <w:rFonts w:hint="eastAsia"/>
        </w:rPr>
        <w:t>。</w:t>
      </w:r>
    </w:p>
    <w:p w14:paraId="385E5DFE" w14:textId="3D01A663" w:rsidR="00D013AA" w:rsidRPr="00700AB2" w:rsidRDefault="00BB38A0" w:rsidP="00D013AA">
      <w:pPr>
        <w:pStyle w:val="4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098B071C" wp14:editId="7056C943">
                <wp:simplePos x="0" y="0"/>
                <wp:positionH relativeFrom="column">
                  <wp:posOffset>2942492</wp:posOffset>
                </wp:positionH>
                <wp:positionV relativeFrom="paragraph">
                  <wp:posOffset>572672</wp:posOffset>
                </wp:positionV>
                <wp:extent cx="2345055" cy="838200"/>
                <wp:effectExtent l="0" t="0" r="0" b="0"/>
                <wp:wrapNone/>
                <wp:docPr id="1751677195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5055" cy="838200"/>
                          <a:chOff x="0" y="0"/>
                          <a:chExt cx="2345055" cy="838200"/>
                        </a:xfrm>
                      </wpg:grpSpPr>
                      <pic:pic xmlns:pic="http://schemas.openxmlformats.org/drawingml/2006/picture">
                        <pic:nvPicPr>
                          <pic:cNvPr id="1617548638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5055" cy="838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91018885" name="文本框 1"/>
                        <wps:cNvSpPr txBox="1"/>
                        <wps:spPr>
                          <a:xfrm>
                            <a:off x="310662" y="128954"/>
                            <a:ext cx="263769" cy="26963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DBF6928" w14:textId="4DD6ECE8" w:rsidR="0089002B" w:rsidRPr="0089002B" w:rsidRDefault="0089002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 w:rsidRPr="0089002B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8B071C" id="组合 2" o:spid="_x0000_s1026" style="position:absolute;left:0;text-align:left;margin-left:231.7pt;margin-top:45.1pt;width:184.65pt;height:66pt;z-index:251680768" coordsize="23450,8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">
                <v:shape id="图片 1" o:spid="_x0000_s1027" type="#_x0000_t75" style="position:absolute;width:23450;height:8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">
                  <v:imagedata r:id="rId35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" o:spid="_x0000_s1028" type="#_x0000_t202" style="position:absolute;left:3106;top:1289;width:2638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" fillcolor="white [3212]" stroked="f" strokeweight=".5pt">
                  <v:textbox>
                    <w:txbxContent>
                      <w:p w14:paraId="3DBF6928" w14:textId="4DD6ECE8" w:rsidR="0089002B" w:rsidRPr="0089002B" w:rsidRDefault="0089002B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 w:rsidRPr="0089002B"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013AA">
        <w:rPr>
          <w:rFonts w:hint="eastAsia"/>
          <w:color w:val="auto"/>
        </w:rPr>
        <w:t>复合铰链</w:t>
      </w:r>
    </w:p>
    <w:p w14:paraId="33C03C32" w14:textId="40F13B49" w:rsidR="00DD46E4" w:rsidRDefault="00DD46E4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002D4118" wp14:editId="011DD3E6">
            <wp:simplePos x="0" y="0"/>
            <wp:positionH relativeFrom="margin">
              <wp:align>left</wp:align>
            </wp:positionH>
            <wp:positionV relativeFrom="paragraph">
              <wp:posOffset>12261</wp:posOffset>
            </wp:positionV>
            <wp:extent cx="2932578" cy="1094509"/>
            <wp:effectExtent l="0" t="0" r="1270" b="0"/>
            <wp:wrapSquare wrapText="bothSides"/>
            <wp:docPr id="5495449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9544909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2578" cy="10945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7403C2" w14:textId="77777777" w:rsidR="00DD46E4" w:rsidRDefault="00DD46E4" w:rsidP="00D013AA">
      <w:pPr>
        <w:rPr>
          <w:rFonts w:hint="eastAsia"/>
        </w:rPr>
      </w:pPr>
    </w:p>
    <w:p w14:paraId="69863766" w14:textId="68D1ECAF" w:rsidR="00DD46E4" w:rsidRDefault="00DD46E4" w:rsidP="00D013AA">
      <w:pPr>
        <w:rPr>
          <w:rFonts w:hint="eastAsia"/>
        </w:rPr>
      </w:pPr>
    </w:p>
    <w:p w14:paraId="76FE7A00" w14:textId="5547BDFA" w:rsidR="0089002B" w:rsidRDefault="0089002B" w:rsidP="00D013AA">
      <w:pPr>
        <w:rPr>
          <w:rFonts w:hint="eastAsia"/>
        </w:rPr>
      </w:pPr>
    </w:p>
    <w:p w14:paraId="31C9F9E9" w14:textId="00F4DA38" w:rsidR="0089002B" w:rsidRDefault="0089002B" w:rsidP="00D013AA">
      <w:pPr>
        <w:rPr>
          <w:rFonts w:hint="eastAsia"/>
        </w:rPr>
      </w:pPr>
    </w:p>
    <w:p w14:paraId="0C5A4E79" w14:textId="62068BF6" w:rsidR="0089002B" w:rsidRDefault="0089002B" w:rsidP="00D013AA">
      <w:pPr>
        <w:rPr>
          <w:rFonts w:hint="eastAsia"/>
        </w:rPr>
      </w:pPr>
    </w:p>
    <w:p w14:paraId="24E8C36A" w14:textId="29EEE37C" w:rsidR="00D013AA" w:rsidRDefault="00E77252" w:rsidP="00D013AA">
      <w:pPr>
        <w:rPr>
          <w:rFonts w:hint="eastAsia"/>
        </w:rPr>
      </w:pPr>
      <w:r>
        <w:rPr>
          <w:rFonts w:hint="eastAsia"/>
        </w:rPr>
        <w:t>图中的C点看似是一个转动副，实际上画成俯视图为两个转动副。</w:t>
      </w:r>
    </w:p>
    <w:p w14:paraId="4F8B68C2" w14:textId="37FE9652" w:rsidR="00D4673F" w:rsidRDefault="00D4673F" w:rsidP="00D013AA">
      <w:pPr>
        <w:rPr>
          <w:rFonts w:hint="eastAsia"/>
        </w:rPr>
      </w:pPr>
      <w:r>
        <w:rPr>
          <w:rFonts w:hint="eastAsia"/>
        </w:rPr>
        <w:t>当</w:t>
      </w:r>
      <w:r w:rsidRPr="00D4673F">
        <w:rPr>
          <w:rFonts w:hint="eastAsia"/>
          <w:position w:val="-6"/>
        </w:rPr>
        <w:object w:dxaOrig="200" w:dyaOrig="220" w14:anchorId="303FAF84">
          <v:shape id="_x0000_i1030" type="#_x0000_t75" style="width:10.1pt;height:10.7pt" o:ole="">
            <v:imagedata r:id="rId37" o:title=""/>
          </v:shape>
          <o:OLEObject Type="Embed" ProgID="Equation.DSMT4" ShapeID="_x0000_i1030" DrawAspect="Content" ObjectID="_1808562187" r:id="rId38"/>
        </w:object>
      </w:r>
      <w:r>
        <w:rPr>
          <w:rFonts w:hint="eastAsia"/>
        </w:rPr>
        <w:t>构件在同一点形成转动副时，转动副的数目应为</w:t>
      </w:r>
      <w:r w:rsidRPr="00D4673F">
        <w:rPr>
          <w:rFonts w:hint="eastAsia"/>
          <w:position w:val="-6"/>
        </w:rPr>
        <w:object w:dxaOrig="480" w:dyaOrig="279" w14:anchorId="75FE1503">
          <v:shape id="_x0000_i1031" type="#_x0000_t75" style="width:23.8pt;height:13.7pt" o:ole="">
            <v:imagedata r:id="rId39" o:title=""/>
          </v:shape>
          <o:OLEObject Type="Embed" ProgID="Equation.DSMT4" ShapeID="_x0000_i1031" DrawAspect="Content" ObjectID="_1808562188" r:id="rId40"/>
        </w:object>
      </w:r>
      <w:r>
        <w:rPr>
          <w:rFonts w:hint="eastAsia"/>
        </w:rPr>
        <w:t>。注意，这里的</w:t>
      </w:r>
      <w:r w:rsidRPr="00D4673F">
        <w:rPr>
          <w:rFonts w:hint="eastAsia"/>
          <w:position w:val="-6"/>
        </w:rPr>
        <w:object w:dxaOrig="200" w:dyaOrig="220" w14:anchorId="0F32F1BF">
          <v:shape id="_x0000_i1032" type="#_x0000_t75" style="width:10.1pt;height:10.7pt" o:ole="">
            <v:imagedata r:id="rId41" o:title=""/>
          </v:shape>
          <o:OLEObject Type="Embed" ProgID="Equation.DSMT4" ShapeID="_x0000_i1032" DrawAspect="Content" ObjectID="_1808562189" r:id="rId42"/>
        </w:object>
      </w:r>
      <w:r>
        <w:rPr>
          <w:rFonts w:hint="eastAsia"/>
        </w:rPr>
        <w:t>是包括机架（固定构件）的</w:t>
      </w:r>
    </w:p>
    <w:p w14:paraId="256CCEC8" w14:textId="0849D708" w:rsidR="00766337" w:rsidRDefault="00766337" w:rsidP="00D013AA">
      <w:pPr>
        <w:rPr>
          <w:rFonts w:hint="eastAsia"/>
        </w:rPr>
      </w:pPr>
    </w:p>
    <w:p w14:paraId="620DDFF3" w14:textId="7C3C9CC1" w:rsidR="00D835BE" w:rsidRDefault="00D835BE" w:rsidP="00D013AA">
      <w:pPr>
        <w:rPr>
          <w:rFonts w:hint="eastAsia"/>
        </w:rPr>
      </w:pPr>
      <w:r>
        <w:rPr>
          <w:rFonts w:hint="eastAsia"/>
        </w:rPr>
        <w:t>注意：右图不是复合铰链，因为转动副只连接了两个构件</w:t>
      </w:r>
    </w:p>
    <w:p w14:paraId="4AC71B8D" w14:textId="3C56800A" w:rsidR="00D835BE" w:rsidRDefault="00766337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0160" behindDoc="1" locked="0" layoutInCell="1" allowOverlap="1" wp14:anchorId="3EE6B27C" wp14:editId="5F30F042">
            <wp:simplePos x="0" y="0"/>
            <wp:positionH relativeFrom="margin">
              <wp:align>right</wp:align>
            </wp:positionH>
            <wp:positionV relativeFrom="paragraph">
              <wp:posOffset>-336591</wp:posOffset>
            </wp:positionV>
            <wp:extent cx="1186815" cy="670560"/>
            <wp:effectExtent l="0" t="0" r="0" b="0"/>
            <wp:wrapSquare wrapText="bothSides"/>
            <wp:docPr id="14618206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1820651" name=""/>
                    <pic:cNvPicPr/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92" r="9524"/>
                    <a:stretch/>
                  </pic:blipFill>
                  <pic:spPr bwMode="auto">
                    <a:xfrm>
                      <a:off x="0" y="0"/>
                      <a:ext cx="1186815" cy="670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2079E485" w14:textId="66887EE5" w:rsidR="00785203" w:rsidRPr="00700AB2" w:rsidRDefault="00785203" w:rsidP="00785203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局部自由度</w:t>
      </w:r>
    </w:p>
    <w:p w14:paraId="22CB6A20" w14:textId="7FBE5BE2" w:rsidR="007D46C4" w:rsidRDefault="00A1676F" w:rsidP="00FB35F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5B8A5D9F" wp14:editId="4C73FDB6">
            <wp:simplePos x="0" y="0"/>
            <wp:positionH relativeFrom="margin">
              <wp:align>center</wp:align>
            </wp:positionH>
            <wp:positionV relativeFrom="paragraph">
              <wp:posOffset>261620</wp:posOffset>
            </wp:positionV>
            <wp:extent cx="4542155" cy="1866265"/>
            <wp:effectExtent l="0" t="0" r="0" b="635"/>
            <wp:wrapTopAndBottom/>
            <wp:docPr id="18599875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998753" name="图片 1" descr="图示&#10;&#10;AI 生成的内容可能不正确。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2155" cy="1866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35F4">
        <w:rPr>
          <w:rFonts w:hint="eastAsia"/>
        </w:rPr>
        <w:t>不影响其他构件运动，仅与其自身的局部运动有关的自由度称为局部自由度。</w:t>
      </w:r>
    </w:p>
    <w:p w14:paraId="1E94503D" w14:textId="73E20FAE" w:rsidR="007D46C4" w:rsidRDefault="007D46C4" w:rsidP="00FB35F4">
      <w:pPr>
        <w:rPr>
          <w:rFonts w:hint="eastAsia"/>
        </w:rPr>
      </w:pPr>
      <w:r>
        <w:rPr>
          <w:rFonts w:hint="eastAsia"/>
        </w:rPr>
        <w:t>局部自由度的表现形式一般为滚子构件。</w:t>
      </w:r>
      <w:r w:rsidR="00AB4F7E">
        <w:rPr>
          <w:rFonts w:hint="eastAsia"/>
        </w:rPr>
        <w:t>在计算机构自由度时应将局部自由度去除，即将滚子和与其通过转动副连接的一个构件焊在一起再进行计算。</w:t>
      </w:r>
    </w:p>
    <w:p w14:paraId="68A64EFF" w14:textId="18C8389A" w:rsidR="00BA5F85" w:rsidRDefault="00BA5F85" w:rsidP="00BA5F8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虚约束</w:t>
      </w:r>
    </w:p>
    <w:p w14:paraId="461610CE" w14:textId="1FB59C87" w:rsidR="0041136D" w:rsidRDefault="00572E7D" w:rsidP="0041136D">
      <w:pPr>
        <w:rPr>
          <w:rFonts w:hint="eastAsia"/>
        </w:rPr>
      </w:pPr>
      <w:r w:rsidRPr="00572E7D">
        <w:rPr>
          <w:rFonts w:hint="eastAsia"/>
        </w:rPr>
        <w:t>在机构中不起独立限制作用的重复约束称为虚约束</w:t>
      </w:r>
      <w:r>
        <w:rPr>
          <w:rFonts w:hint="eastAsia"/>
        </w:rPr>
        <w:t>。</w:t>
      </w:r>
    </w:p>
    <w:p w14:paraId="0BFDCA19" w14:textId="67DF6CE7" w:rsidR="002734B8" w:rsidRDefault="002734B8" w:rsidP="002734B8">
      <w:pPr>
        <w:pStyle w:val="5"/>
        <w:rPr>
          <w:rFonts w:hint="eastAsia"/>
          <w:color w:val="auto"/>
        </w:rPr>
      </w:pPr>
      <w:r w:rsidRPr="002734B8">
        <w:rPr>
          <w:rFonts w:hint="eastAsia"/>
          <w:color w:val="auto"/>
        </w:rPr>
        <w:t>距离不变虚约束</w:t>
      </w:r>
    </w:p>
    <w:p w14:paraId="50A5BF69" w14:textId="67C19ED3" w:rsidR="00246D97" w:rsidRDefault="00246D97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09F6EC48" wp14:editId="1E353186">
            <wp:extent cx="5274310" cy="993140"/>
            <wp:effectExtent l="0" t="0" r="2540" b="0"/>
            <wp:docPr id="2143811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381145" name="图片 1" descr="图示&#10;&#10;AI 生成的内容可能不正确。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3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FCB9C" w14:textId="2A6821D5" w:rsidR="00A444BA" w:rsidRDefault="00A444BA" w:rsidP="00A444B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移动副导路平行虚约束</w:t>
      </w:r>
    </w:p>
    <w:p w14:paraId="1A6576AD" w14:textId="5D4CCC43" w:rsidR="00B85FAF" w:rsidRDefault="007D70F3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664509FE" wp14:editId="78CD1F69">
            <wp:extent cx="5274310" cy="792480"/>
            <wp:effectExtent l="0" t="0" r="2540" b="7620"/>
            <wp:docPr id="798631993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631993" name="图片 1" descr="手机屏幕截图&#10;&#10;AI 生成的内容可能不正确。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EAA82" w14:textId="0BDE9DF4" w:rsidR="003A2268" w:rsidRDefault="003A2268" w:rsidP="00246D97">
      <w:pPr>
        <w:rPr>
          <w:rFonts w:hint="eastAsia"/>
        </w:rPr>
      </w:pPr>
      <w:r>
        <w:rPr>
          <w:rFonts w:hint="eastAsia"/>
        </w:rPr>
        <w:t>此类虚约束计算自由度时需要去掉一个移动副。</w:t>
      </w:r>
    </w:p>
    <w:p w14:paraId="1918C7E1" w14:textId="069D8A63" w:rsidR="00473F8E" w:rsidRDefault="00473F8E" w:rsidP="00473F8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构件重复虚约束</w:t>
      </w:r>
    </w:p>
    <w:p w14:paraId="380D3D24" w14:textId="7D8216CB" w:rsidR="006921CE" w:rsidRDefault="006921CE" w:rsidP="006921CE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4E29075C" wp14:editId="586A79FC">
            <wp:simplePos x="0" y="0"/>
            <wp:positionH relativeFrom="column">
              <wp:posOffset>2742663</wp:posOffset>
            </wp:positionH>
            <wp:positionV relativeFrom="paragraph">
              <wp:posOffset>119966</wp:posOffset>
            </wp:positionV>
            <wp:extent cx="2082165" cy="1136650"/>
            <wp:effectExtent l="0" t="0" r="0" b="6350"/>
            <wp:wrapSquare wrapText="bothSides"/>
            <wp:docPr id="28454113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541133" name="图片 1" descr="图示&#10;&#10;AI 生成的内容可能不正确。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2165" cy="1136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2816" behindDoc="0" locked="0" layoutInCell="1" allowOverlap="1" wp14:anchorId="79AEDF15" wp14:editId="18D90390">
            <wp:simplePos x="0" y="0"/>
            <wp:positionH relativeFrom="column">
              <wp:posOffset>0</wp:posOffset>
            </wp:positionH>
            <wp:positionV relativeFrom="paragraph">
              <wp:posOffset>96911</wp:posOffset>
            </wp:positionV>
            <wp:extent cx="2074985" cy="1189631"/>
            <wp:effectExtent l="0" t="0" r="1905" b="0"/>
            <wp:wrapSquare wrapText="bothSides"/>
            <wp:docPr id="1123168045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3168045" name="图片 1" descr="图示, 工程绘图&#10;&#10;AI 生成的内容可能不正确。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4985" cy="118963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921CE">
        <w:rPr>
          <w:noProof/>
        </w:rPr>
        <w:t xml:space="preserve"> </w:t>
      </w:r>
    </w:p>
    <w:p w14:paraId="349D0A92" w14:textId="77777777" w:rsidR="000F10C6" w:rsidRDefault="000F10C6" w:rsidP="006921CE">
      <w:pPr>
        <w:rPr>
          <w:rFonts w:hint="eastAsia"/>
          <w:noProof/>
        </w:rPr>
      </w:pPr>
    </w:p>
    <w:p w14:paraId="17B4B9C0" w14:textId="77777777" w:rsidR="000F10C6" w:rsidRDefault="000F10C6" w:rsidP="006921CE">
      <w:pPr>
        <w:rPr>
          <w:rFonts w:hint="eastAsia"/>
          <w:noProof/>
        </w:rPr>
      </w:pPr>
    </w:p>
    <w:p w14:paraId="338AE23E" w14:textId="77777777" w:rsidR="000F10C6" w:rsidRDefault="000F10C6" w:rsidP="006921CE">
      <w:pPr>
        <w:rPr>
          <w:rFonts w:hint="eastAsia"/>
          <w:noProof/>
        </w:rPr>
      </w:pPr>
    </w:p>
    <w:p w14:paraId="56587603" w14:textId="77777777" w:rsidR="000F10C6" w:rsidRDefault="000F10C6" w:rsidP="006921CE">
      <w:pPr>
        <w:rPr>
          <w:rFonts w:hint="eastAsia"/>
          <w:noProof/>
        </w:rPr>
      </w:pPr>
    </w:p>
    <w:p w14:paraId="10B1122A" w14:textId="77777777" w:rsidR="000F10C6" w:rsidRDefault="000F10C6" w:rsidP="006921CE">
      <w:pPr>
        <w:rPr>
          <w:rFonts w:hint="eastAsia"/>
          <w:noProof/>
        </w:rPr>
      </w:pPr>
    </w:p>
    <w:p w14:paraId="08C08731" w14:textId="77777777" w:rsidR="000F10C6" w:rsidRDefault="000F10C6" w:rsidP="006921CE">
      <w:pPr>
        <w:rPr>
          <w:rFonts w:hint="eastAsia"/>
          <w:noProof/>
        </w:rPr>
      </w:pPr>
    </w:p>
    <w:p w14:paraId="29435788" w14:textId="33E78B8A" w:rsidR="000F10C6" w:rsidRDefault="00704534" w:rsidP="00195284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684864" behindDoc="0" locked="0" layoutInCell="1" allowOverlap="1" wp14:anchorId="73B14DE2" wp14:editId="07D6AE1D">
            <wp:simplePos x="0" y="0"/>
            <wp:positionH relativeFrom="margin">
              <wp:align>right</wp:align>
            </wp:positionH>
            <wp:positionV relativeFrom="paragraph">
              <wp:posOffset>344853</wp:posOffset>
            </wp:positionV>
            <wp:extent cx="5274310" cy="1784350"/>
            <wp:effectExtent l="0" t="0" r="2540" b="6350"/>
            <wp:wrapSquare wrapText="bothSides"/>
            <wp:docPr id="103559588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595885" name="图片 1" descr="图示&#10;&#10;AI 生成的内容可能不正确。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8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95284">
        <w:rPr>
          <w:rFonts w:hint="eastAsia"/>
          <w:color w:val="auto"/>
        </w:rPr>
        <w:t>对称虚约束</w:t>
      </w:r>
    </w:p>
    <w:p w14:paraId="459A5C7D" w14:textId="369D380E" w:rsidR="00704534" w:rsidRDefault="00673BFC" w:rsidP="00704534">
      <w:pPr>
        <w:rPr>
          <w:rFonts w:hint="eastAsia"/>
        </w:rPr>
      </w:pPr>
      <w:r>
        <w:rPr>
          <w:rFonts w:hint="eastAsia"/>
        </w:rPr>
        <w:t>图中红色部分可以去除，效果不变。</w:t>
      </w:r>
    </w:p>
    <w:p w14:paraId="5C632CE2" w14:textId="24E5CBDE" w:rsidR="007837B1" w:rsidRDefault="007837B1" w:rsidP="007837B1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高副公法线重合虚约束</w:t>
      </w:r>
    </w:p>
    <w:p w14:paraId="2B71A696" w14:textId="14448E23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25184120" wp14:editId="51E241C9">
            <wp:simplePos x="0" y="0"/>
            <wp:positionH relativeFrom="margin">
              <wp:align>left</wp:align>
            </wp:positionH>
            <wp:positionV relativeFrom="paragraph">
              <wp:posOffset>51044</wp:posOffset>
            </wp:positionV>
            <wp:extent cx="1324610" cy="2142490"/>
            <wp:effectExtent l="0" t="0" r="8890" b="0"/>
            <wp:wrapSquare wrapText="bothSides"/>
            <wp:docPr id="102893721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937215" name="图片 1" descr="图示&#10;&#10;AI 生成的内容可能不正确。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4610" cy="2142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15BDDA2" w14:textId="0DD1598D" w:rsidR="00201891" w:rsidRDefault="00201891" w:rsidP="00704534">
      <w:pPr>
        <w:rPr>
          <w:rFonts w:hint="eastAsia"/>
        </w:rPr>
      </w:pPr>
    </w:p>
    <w:p w14:paraId="2DC076DB" w14:textId="1F9BE6DF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1B4802F7" wp14:editId="70029F26">
            <wp:simplePos x="0" y="0"/>
            <wp:positionH relativeFrom="margin">
              <wp:posOffset>1640840</wp:posOffset>
            </wp:positionH>
            <wp:positionV relativeFrom="paragraph">
              <wp:posOffset>255905</wp:posOffset>
            </wp:positionV>
            <wp:extent cx="3632835" cy="765175"/>
            <wp:effectExtent l="0" t="0" r="5715" b="0"/>
            <wp:wrapSquare wrapText="bothSides"/>
            <wp:docPr id="659714434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714434" name="图片 1" descr="形状&#10;&#10;AI 生成的内容可能不正确。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2835" cy="765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AEB66FE" w14:textId="67BE7B57" w:rsidR="007837B1" w:rsidRDefault="007837B1" w:rsidP="00704534">
      <w:pPr>
        <w:rPr>
          <w:rFonts w:hint="eastAsia"/>
        </w:rPr>
      </w:pPr>
    </w:p>
    <w:p w14:paraId="46256BAE" w14:textId="3846B6DD" w:rsidR="00201891" w:rsidRDefault="00201891" w:rsidP="00704534">
      <w:pPr>
        <w:rPr>
          <w:rFonts w:hint="eastAsia"/>
        </w:rPr>
      </w:pPr>
    </w:p>
    <w:p w14:paraId="693549D1" w14:textId="77777777" w:rsidR="00201891" w:rsidRDefault="00201891" w:rsidP="00704534">
      <w:pPr>
        <w:rPr>
          <w:rFonts w:hint="eastAsia"/>
        </w:rPr>
      </w:pPr>
    </w:p>
    <w:p w14:paraId="73896765" w14:textId="77777777" w:rsidR="00201891" w:rsidRDefault="00201891" w:rsidP="00704534">
      <w:pPr>
        <w:rPr>
          <w:rFonts w:hint="eastAsia"/>
        </w:rPr>
      </w:pPr>
    </w:p>
    <w:p w14:paraId="21608786" w14:textId="7DC6BEE5" w:rsidR="00201891" w:rsidRDefault="00201891" w:rsidP="00704534">
      <w:pPr>
        <w:rPr>
          <w:rFonts w:hint="eastAsia"/>
        </w:rPr>
      </w:pPr>
      <w:r>
        <w:rPr>
          <w:rFonts w:hint="eastAsia"/>
        </w:rPr>
        <w:t>若高副公法线重合，保留两处高副中的一处即可。</w:t>
      </w:r>
    </w:p>
    <w:p w14:paraId="6881BF06" w14:textId="1962AC73" w:rsidR="0048004D" w:rsidRPr="0048004D" w:rsidRDefault="0048004D" w:rsidP="0048004D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轨迹重合虚约束</w:t>
      </w:r>
    </w:p>
    <w:p w14:paraId="0F141F81" w14:textId="05FA214E" w:rsidR="0048004D" w:rsidRDefault="0048004D" w:rsidP="00704534">
      <w:pPr>
        <w:rPr>
          <w:rFonts w:hint="eastAsia"/>
        </w:rPr>
      </w:pPr>
      <w:r>
        <w:rPr>
          <w:noProof/>
        </w:rPr>
        <w:drawing>
          <wp:inline distT="0" distB="0" distL="0" distR="0" wp14:anchorId="5134CCB9" wp14:editId="41DB9250">
            <wp:extent cx="5270987" cy="2854325"/>
            <wp:effectExtent l="0" t="0" r="6350" b="3175"/>
            <wp:docPr id="2003121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121451" name="图片 1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987" cy="285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05946" w14:textId="021B197A" w:rsidR="006470FD" w:rsidRDefault="00E53B27" w:rsidP="00704534">
      <w:pPr>
        <w:rPr>
          <w:rFonts w:hint="eastAsia"/>
        </w:rPr>
      </w:pPr>
      <w:r>
        <w:rPr>
          <w:rFonts w:hint="eastAsia"/>
        </w:rPr>
        <w:t>去掉移动副之后仍与先前轨迹重合，故为轨迹重合虚约束。</w:t>
      </w:r>
    </w:p>
    <w:p w14:paraId="3B0FFA30" w14:textId="0F11209B" w:rsidR="00641B99" w:rsidRDefault="00641B99" w:rsidP="00704534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87936" behindDoc="0" locked="0" layoutInCell="1" allowOverlap="1" wp14:anchorId="55DEFE67" wp14:editId="2FA05A8F">
            <wp:simplePos x="0" y="0"/>
            <wp:positionH relativeFrom="margin">
              <wp:posOffset>969327</wp:posOffset>
            </wp:positionH>
            <wp:positionV relativeFrom="paragraph">
              <wp:posOffset>12383</wp:posOffset>
            </wp:positionV>
            <wp:extent cx="1594485" cy="1524000"/>
            <wp:effectExtent l="0" t="0" r="0" b="0"/>
            <wp:wrapSquare wrapText="bothSides"/>
            <wp:docPr id="760287707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287707" name="图片 1" descr="图表, 折线图&#10;&#10;AI 生成的内容可能不正确。"/>
                    <pic:cNvPicPr/>
                  </pic:nvPicPr>
                  <pic:blipFill rotWithShape="1">
                    <a:blip r:embed="rId53"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backgroundRemoval t="1821" b="51593" l="2168" r="91057">
                                  <a14:foregroundMark x1="9214" y1="28376" x2="9214" y2="28376"/>
                                  <a14:foregroundMark x1="8672" y1="25645" x2="8672" y2="25645"/>
                                  <a14:foregroundMark x1="3794" y1="25797" x2="3794" y2="25797"/>
                                  <a14:foregroundMark x1="7046" y1="3945" x2="7046" y2="3945"/>
                                  <a14:foregroundMark x1="7046" y1="1821" x2="7046" y2="1821"/>
                                  <a14:foregroundMark x1="7046" y1="48407" x2="7046" y2="48407"/>
                                  <a14:foregroundMark x1="7588" y1="43551" x2="7588" y2="43551"/>
                                  <a14:foregroundMark x1="8672" y1="35812" x2="8672" y2="35812"/>
                                  <a14:foregroundMark x1="7859" y1="50835" x2="7859" y2="50835"/>
                                  <a14:foregroundMark x1="67751" y1="51745" x2="67751" y2="51745"/>
                                  <a14:foregroundMark x1="91057" y1="50228" x2="91057" y2="50228"/>
                                  <a14:backgroundMark x1="13279" y1="32473" x2="13279" y2="32473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481"/>
                    <a:stretch/>
                  </pic:blipFill>
                  <pic:spPr bwMode="auto">
                    <a:xfrm>
                      <a:off x="0" y="0"/>
                      <a:ext cx="1594485" cy="152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CF8C4E" w14:textId="77777777" w:rsidR="00641B99" w:rsidRDefault="00641B99" w:rsidP="00704534">
      <w:pPr>
        <w:rPr>
          <w:rFonts w:hint="eastAsia"/>
        </w:rPr>
      </w:pPr>
    </w:p>
    <w:p w14:paraId="3848C14F" w14:textId="77777777" w:rsidR="00641B99" w:rsidRDefault="00641B99" w:rsidP="00704534">
      <w:pPr>
        <w:rPr>
          <w:rFonts w:hint="eastAsia"/>
        </w:rPr>
      </w:pPr>
    </w:p>
    <w:p w14:paraId="04A4EF7F" w14:textId="772C25A1" w:rsidR="00641B99" w:rsidRDefault="00641B99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8960" behindDoc="0" locked="0" layoutInCell="1" allowOverlap="1" wp14:anchorId="041B20D0" wp14:editId="35BEED34">
            <wp:simplePos x="0" y="0"/>
            <wp:positionH relativeFrom="column">
              <wp:posOffset>2679382</wp:posOffset>
            </wp:positionH>
            <wp:positionV relativeFrom="paragraph">
              <wp:posOffset>132080</wp:posOffset>
            </wp:positionV>
            <wp:extent cx="1543685" cy="791210"/>
            <wp:effectExtent l="0" t="0" r="0" b="8890"/>
            <wp:wrapSquare wrapText="bothSides"/>
            <wp:docPr id="614255890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255890" name="图片 1" descr="图表, 折线图&#10;&#10;AI 生成的内容可能不正确。"/>
                    <pic:cNvPicPr/>
                  </pic:nvPicPr>
                  <pic:blipFill rotWithShape="1">
                    <a:blip r:embed="rId55"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backgroundRemoval t="73900" b="96055" l="7859" r="93767">
                                  <a14:foregroundMark x1="21409" y1="94992" x2="21409" y2="94992"/>
                                  <a14:foregroundMark x1="8672" y1="95599" x2="8672" y2="95599"/>
                                  <a14:foregroundMark x1="10298" y1="94841" x2="10298" y2="94841"/>
                                  <a14:foregroundMark x1="10298" y1="95296" x2="11111" y2="94385"/>
                                  <a14:foregroundMark x1="11111" y1="94385" x2="11111" y2="94385"/>
                                  <a14:foregroundMark x1="66667" y1="96055" x2="66667" y2="96055"/>
                                  <a14:foregroundMark x1="93767" y1="94689" x2="93767" y2="94689"/>
                                  <a14:foregroundMark x1="71003" y1="95144" x2="71003" y2="95144"/>
                                  <a14:foregroundMark x1="68564" y1="92261" x2="68564" y2="92261"/>
                                  <a14:foregroundMark x1="69377" y1="93930" x2="69377" y2="93930"/>
                                  <a14:foregroundMark x1="70461" y1="94082" x2="70461" y2="94082"/>
                                  <a14:foregroundMark x1="12737" y1="73900" x2="12737" y2="73900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38" t="71811" r="2072" b="1748"/>
                    <a:stretch/>
                  </pic:blipFill>
                  <pic:spPr bwMode="auto">
                    <a:xfrm>
                      <a:off x="0" y="0"/>
                      <a:ext cx="1543685" cy="7912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7D59DE4" w14:textId="209D877C" w:rsidR="00641B99" w:rsidRDefault="00641B99" w:rsidP="00704534">
      <w:pPr>
        <w:rPr>
          <w:rFonts w:hint="eastAsia"/>
        </w:rPr>
      </w:pPr>
    </w:p>
    <w:p w14:paraId="1C5F5A83" w14:textId="45C023D9" w:rsidR="006E33A1" w:rsidRDefault="006E33A1" w:rsidP="00704534">
      <w:pPr>
        <w:rPr>
          <w:rFonts w:hint="eastAsia"/>
        </w:rPr>
      </w:pPr>
    </w:p>
    <w:p w14:paraId="3B5BA7B5" w14:textId="77777777" w:rsidR="00641B99" w:rsidRDefault="00641B99" w:rsidP="00704534">
      <w:pPr>
        <w:rPr>
          <w:rFonts w:hint="eastAsia"/>
        </w:rPr>
      </w:pPr>
    </w:p>
    <w:p w14:paraId="22EC9801" w14:textId="77777777" w:rsidR="00641B99" w:rsidRDefault="00641B99" w:rsidP="00704534">
      <w:pPr>
        <w:rPr>
          <w:rFonts w:hint="eastAsia"/>
        </w:rPr>
      </w:pPr>
    </w:p>
    <w:p w14:paraId="04B17144" w14:textId="356E2431" w:rsidR="00641B99" w:rsidRDefault="00641B99" w:rsidP="00704534">
      <w:pPr>
        <w:rPr>
          <w:rFonts w:hint="eastAsia"/>
        </w:rPr>
      </w:pPr>
      <w:r>
        <w:rPr>
          <w:rFonts w:hint="eastAsia"/>
        </w:rPr>
        <w:t>如上二图所示。</w:t>
      </w:r>
    </w:p>
    <w:p w14:paraId="4C6ED837" w14:textId="1EEB667C" w:rsidR="0032232E" w:rsidRDefault="0032232E" w:rsidP="0032232E">
      <w:pPr>
        <w:pStyle w:val="3"/>
        <w:rPr>
          <w:rFonts w:hint="eastAsia"/>
          <w:color w:val="auto"/>
        </w:rPr>
      </w:pPr>
      <w:bookmarkStart w:id="2" w:name="OLE_LINK1"/>
      <w:r>
        <w:rPr>
          <w:rFonts w:hint="eastAsia"/>
          <w:color w:val="auto"/>
        </w:rPr>
        <w:t>高副低代</w:t>
      </w:r>
    </w:p>
    <w:bookmarkEnd w:id="2"/>
    <w:p w14:paraId="021AF9EA" w14:textId="41C5BA34" w:rsidR="00EC0C80" w:rsidRDefault="00EC0C80" w:rsidP="00EC0C80">
      <w:pPr>
        <w:rPr>
          <w:rFonts w:hint="eastAsia"/>
        </w:rPr>
      </w:pPr>
      <w:r>
        <w:rPr>
          <w:rFonts w:hint="eastAsia"/>
        </w:rPr>
        <w:t>在含有高副的机构中，将高副虚拟地用低副替代称为高副低代。机构中常见的</w:t>
      </w:r>
    </w:p>
    <w:p w14:paraId="3D598AAA" w14:textId="5FF2319D" w:rsidR="00EC0C80" w:rsidRDefault="00EC0C80" w:rsidP="00EC0C80">
      <w:pPr>
        <w:rPr>
          <w:rFonts w:hint="eastAsia"/>
        </w:rPr>
      </w:pPr>
      <w:r>
        <w:rPr>
          <w:rFonts w:hint="eastAsia"/>
        </w:rPr>
        <w:t>几类高副低代方法分述如下。</w:t>
      </w:r>
    </w:p>
    <w:p w14:paraId="7620914E" w14:textId="48446791" w:rsidR="000E5087" w:rsidRPr="00B667C4" w:rsidRDefault="00D42B75" w:rsidP="000E5087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面高副接触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AE1D31" w14:paraId="19CB5EF0" w14:textId="77777777" w:rsidTr="003F0199">
        <w:tc>
          <w:tcPr>
            <w:tcW w:w="2686" w:type="dxa"/>
          </w:tcPr>
          <w:p w14:paraId="32B0A26C" w14:textId="1801C342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6AC6D68" wp14:editId="728E8939">
                  <wp:extent cx="1475509" cy="1371222"/>
                  <wp:effectExtent l="0" t="0" r="0" b="635"/>
                  <wp:docPr id="199190984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1909840" name=""/>
                          <pic:cNvPicPr/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9474" cy="13749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4" w:type="dxa"/>
          </w:tcPr>
          <w:p w14:paraId="3D53E925" w14:textId="61478E9A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1369C4A" wp14:editId="76DF60B9">
                  <wp:extent cx="1574887" cy="1345082"/>
                  <wp:effectExtent l="0" t="0" r="6350" b="7620"/>
                  <wp:docPr id="132147471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1474715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871" cy="13587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66" w:type="dxa"/>
          </w:tcPr>
          <w:p w14:paraId="5723F719" w14:textId="05B3FF14" w:rsidR="00CC134E" w:rsidRDefault="00AE1D31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9984" behindDoc="0" locked="0" layoutInCell="1" allowOverlap="1" wp14:anchorId="654D48B4" wp14:editId="789EA1C7">
                  <wp:simplePos x="0" y="0"/>
                  <wp:positionH relativeFrom="column">
                    <wp:posOffset>-28344</wp:posOffset>
                  </wp:positionH>
                  <wp:positionV relativeFrom="paragraph">
                    <wp:posOffset>256886</wp:posOffset>
                  </wp:positionV>
                  <wp:extent cx="1682943" cy="1052599"/>
                  <wp:effectExtent l="0" t="0" r="0" b="0"/>
                  <wp:wrapSquare wrapText="bothSides"/>
                  <wp:docPr id="2441933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419333" name=""/>
                          <pic:cNvPicPr/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2943" cy="10525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F0199" w14:paraId="5FF3719C" w14:textId="77777777" w:rsidTr="00141843">
        <w:tc>
          <w:tcPr>
            <w:tcW w:w="8296" w:type="dxa"/>
            <w:gridSpan w:val="3"/>
          </w:tcPr>
          <w:p w14:paraId="510C4D04" w14:textId="7C5879DE" w:rsidR="003F0199" w:rsidRDefault="003F0199" w:rsidP="006B1E94">
            <w:pPr>
              <w:jc w:val="center"/>
              <w:rPr>
                <w:rFonts w:hint="eastAsia"/>
              </w:rPr>
            </w:pPr>
            <w:r w:rsidRPr="003F0199">
              <w:rPr>
                <w:rFonts w:hint="eastAsia"/>
              </w:rPr>
              <w:t>代换后杆1、杆2分别为原来的构件1与构件2，增加一个杆4替换原来的高</w:t>
            </w:r>
            <w:r w:rsidR="003B622C">
              <w:rPr>
                <w:rFonts w:hint="eastAsia"/>
              </w:rPr>
              <w:t>副</w:t>
            </w:r>
          </w:p>
        </w:tc>
      </w:tr>
    </w:tbl>
    <w:p w14:paraId="583D3477" w14:textId="056A6534" w:rsidR="00050F5B" w:rsidRDefault="00050F5B" w:rsidP="00050F5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凸轮</w:t>
      </w:r>
    </w:p>
    <w:p w14:paraId="14F512A8" w14:textId="4ABC7425" w:rsidR="00FE23A6" w:rsidRPr="00FE23A6" w:rsidRDefault="00FE23A6" w:rsidP="00FE23A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尖底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F96A39" w14:paraId="17A0B856" w14:textId="77777777" w:rsidTr="00E76670">
        <w:tc>
          <w:tcPr>
            <w:tcW w:w="2686" w:type="dxa"/>
          </w:tcPr>
          <w:p w14:paraId="33CCFB69" w14:textId="6A0A0B5E" w:rsidR="00F1359A" w:rsidRDefault="00F1359A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3056" behindDoc="0" locked="0" layoutInCell="1" allowOverlap="1" wp14:anchorId="1E62F608" wp14:editId="78B150D7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9545"/>
                  <wp:effectExtent l="0" t="0" r="0" b="8255"/>
                  <wp:wrapSquare wrapText="bothSides"/>
                  <wp:docPr id="17848174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4817474" name=""/>
                          <pic:cNvPicPr/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9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D5AF54" w14:textId="12E6F438" w:rsidR="00F1359A" w:rsidRDefault="0091580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4080" behindDoc="1" locked="0" layoutInCell="1" allowOverlap="1" wp14:anchorId="4133B2FA" wp14:editId="45774A8E">
                  <wp:simplePos x="0" y="0"/>
                  <wp:positionH relativeFrom="column">
                    <wp:posOffset>335280</wp:posOffset>
                  </wp:positionH>
                  <wp:positionV relativeFrom="paragraph">
                    <wp:posOffset>1905</wp:posOffset>
                  </wp:positionV>
                  <wp:extent cx="872490" cy="1466215"/>
                  <wp:effectExtent l="0" t="0" r="3810" b="635"/>
                  <wp:wrapTight wrapText="bothSides">
                    <wp:wrapPolygon edited="0">
                      <wp:start x="0" y="0"/>
                      <wp:lineTo x="0" y="21329"/>
                      <wp:lineTo x="21223" y="21329"/>
                      <wp:lineTo x="21223" y="0"/>
                      <wp:lineTo x="0" y="0"/>
                    </wp:wrapPolygon>
                  </wp:wrapTight>
                  <wp:docPr id="60819980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8199803" name="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2490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75B40E97" w14:textId="4A668B65" w:rsidR="00F1359A" w:rsidRDefault="00F96A39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5104" behindDoc="0" locked="0" layoutInCell="1" allowOverlap="1" wp14:anchorId="5AFE7B74" wp14:editId="0C740C92">
                  <wp:simplePos x="0" y="0"/>
                  <wp:positionH relativeFrom="column">
                    <wp:posOffset>513368</wp:posOffset>
                  </wp:positionH>
                  <wp:positionV relativeFrom="paragraph">
                    <wp:posOffset>173</wp:posOffset>
                  </wp:positionV>
                  <wp:extent cx="535940" cy="1440815"/>
                  <wp:effectExtent l="0" t="0" r="0" b="6985"/>
                  <wp:wrapSquare wrapText="bothSides"/>
                  <wp:docPr id="170917027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9170278" name="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5940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1359A" w14:paraId="3C0862CB" w14:textId="77777777" w:rsidTr="00E76670">
        <w:tc>
          <w:tcPr>
            <w:tcW w:w="8296" w:type="dxa"/>
            <w:gridSpan w:val="3"/>
          </w:tcPr>
          <w:p w14:paraId="0BCC69ED" w14:textId="1F82F470" w:rsidR="00F1359A" w:rsidRDefault="00B0056E" w:rsidP="006B1E94">
            <w:pPr>
              <w:jc w:val="center"/>
              <w:rPr>
                <w:rFonts w:hint="eastAsia"/>
              </w:rPr>
            </w:pPr>
            <w:r w:rsidRPr="00B0056E">
              <w:rPr>
                <w:rFonts w:hint="eastAsia"/>
              </w:rPr>
              <w:t>代换后杆1为原来的凸轮1，增加一个杆4替换原来的高副</w:t>
            </w:r>
          </w:p>
        </w:tc>
      </w:tr>
    </w:tbl>
    <w:p w14:paraId="58FCD267" w14:textId="10DD7636" w:rsidR="000E5087" w:rsidRDefault="00DB2C46" w:rsidP="00DB2C4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740D63" w14:paraId="55FAD1BF" w14:textId="77777777" w:rsidTr="00E76670">
        <w:tc>
          <w:tcPr>
            <w:tcW w:w="2686" w:type="dxa"/>
          </w:tcPr>
          <w:p w14:paraId="165D9C16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7152" behindDoc="0" locked="0" layoutInCell="1" allowOverlap="1" wp14:anchorId="444587A6" wp14:editId="64B2B056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7640"/>
                  <wp:effectExtent l="0" t="0" r="0" b="0"/>
                  <wp:wrapSquare wrapText="bothSides"/>
                  <wp:docPr id="75050196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0501962" name="图片 1"/>
                          <pic:cNvPicPr/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7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2039A63A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8176" behindDoc="1" locked="0" layoutInCell="1" allowOverlap="1" wp14:anchorId="384BFDA2" wp14:editId="00542D1F">
                  <wp:simplePos x="0" y="0"/>
                  <wp:positionH relativeFrom="column">
                    <wp:posOffset>344805</wp:posOffset>
                  </wp:positionH>
                  <wp:positionV relativeFrom="paragraph">
                    <wp:posOffset>1270</wp:posOffset>
                  </wp:positionV>
                  <wp:extent cx="852805" cy="1466215"/>
                  <wp:effectExtent l="0" t="0" r="4445" b="635"/>
                  <wp:wrapTight wrapText="bothSides">
                    <wp:wrapPolygon edited="0">
                      <wp:start x="0" y="0"/>
                      <wp:lineTo x="0" y="21329"/>
                      <wp:lineTo x="21230" y="21329"/>
                      <wp:lineTo x="21230" y="0"/>
                      <wp:lineTo x="0" y="0"/>
                    </wp:wrapPolygon>
                  </wp:wrapTight>
                  <wp:docPr id="75394642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3946426" name="图片 1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28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EAAB551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9200" behindDoc="0" locked="0" layoutInCell="1" allowOverlap="1" wp14:anchorId="0A2464FF" wp14:editId="3853AD78">
                  <wp:simplePos x="0" y="0"/>
                  <wp:positionH relativeFrom="column">
                    <wp:posOffset>527050</wp:posOffset>
                  </wp:positionH>
                  <wp:positionV relativeFrom="paragraph">
                    <wp:posOffset>1270</wp:posOffset>
                  </wp:positionV>
                  <wp:extent cx="504825" cy="1440815"/>
                  <wp:effectExtent l="0" t="0" r="9525" b="6985"/>
                  <wp:wrapSquare wrapText="bothSides"/>
                  <wp:docPr id="112812509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8125095" name="图片 1"/>
                          <pic:cNvPicPr/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740D63" w14:paraId="3E6BAFD6" w14:textId="77777777" w:rsidTr="00E76670">
        <w:tc>
          <w:tcPr>
            <w:tcW w:w="8296" w:type="dxa"/>
            <w:gridSpan w:val="3"/>
          </w:tcPr>
          <w:p w14:paraId="124D66C1" w14:textId="54EF2336" w:rsidR="00740D63" w:rsidRDefault="000663D0" w:rsidP="006B1E94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4为原来的滚子</w:t>
            </w:r>
          </w:p>
        </w:tc>
      </w:tr>
    </w:tbl>
    <w:p w14:paraId="00A5D5C7" w14:textId="77777777" w:rsidR="00650794" w:rsidRDefault="00650794" w:rsidP="00650794">
      <w:pPr>
        <w:jc w:val="center"/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0"/>
        <w:gridCol w:w="2850"/>
      </w:tblGrid>
      <w:tr w:rsidR="00A12DB3" w14:paraId="4D6F2B41" w14:textId="77777777" w:rsidTr="00E76670">
        <w:tc>
          <w:tcPr>
            <w:tcW w:w="2686" w:type="dxa"/>
          </w:tcPr>
          <w:p w14:paraId="7B08E25B" w14:textId="5F9428B9" w:rsidR="00650794" w:rsidRDefault="00EA0587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8416" behindDoc="0" locked="0" layoutInCell="1" allowOverlap="1" wp14:anchorId="51EB20AA" wp14:editId="524AEBF9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296545</wp:posOffset>
                  </wp:positionV>
                  <wp:extent cx="1572260" cy="933450"/>
                  <wp:effectExtent l="0" t="0" r="8890" b="0"/>
                  <wp:wrapSquare wrapText="bothSides"/>
                  <wp:docPr id="12965512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6551251" name="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1EE0A74F" w14:textId="4BD22CCC" w:rsidR="00650794" w:rsidRDefault="00142CA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9440" behindDoc="0" locked="0" layoutInCell="1" allowOverlap="1" wp14:anchorId="590D5DC2" wp14:editId="1F4B8E65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23925"/>
                  <wp:effectExtent l="0" t="0" r="2540" b="9525"/>
                  <wp:wrapSquare wrapText="bothSides"/>
                  <wp:docPr id="158875537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8755370" name=""/>
                          <pic:cNvPicPr/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2B7F4B0E" w14:textId="3F362590" w:rsidR="00650794" w:rsidRDefault="00A12DB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0464" behindDoc="0" locked="0" layoutInCell="1" allowOverlap="1" wp14:anchorId="1B4BD6E9" wp14:editId="30A2717D">
                  <wp:simplePos x="0" y="0"/>
                  <wp:positionH relativeFrom="column">
                    <wp:posOffset>60325</wp:posOffset>
                  </wp:positionH>
                  <wp:positionV relativeFrom="paragraph">
                    <wp:posOffset>272415</wp:posOffset>
                  </wp:positionV>
                  <wp:extent cx="1523365" cy="835025"/>
                  <wp:effectExtent l="0" t="0" r="635" b="3175"/>
                  <wp:wrapSquare wrapText="bothSides"/>
                  <wp:docPr id="1836574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365746" name=""/>
                          <pic:cNvPicPr/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3365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50794" w14:paraId="4456E8B0" w14:textId="77777777" w:rsidTr="00E76670">
        <w:tc>
          <w:tcPr>
            <w:tcW w:w="8296" w:type="dxa"/>
            <w:gridSpan w:val="3"/>
          </w:tcPr>
          <w:p w14:paraId="3CDB4E48" w14:textId="72D951FA" w:rsidR="00650794" w:rsidRDefault="00650794" w:rsidP="00E76670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</w:t>
            </w:r>
            <w:r w:rsidR="00CE2342"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454ECC85" w14:textId="77777777" w:rsidR="00650794" w:rsidRPr="00650794" w:rsidRDefault="00650794" w:rsidP="00650794">
      <w:pPr>
        <w:jc w:val="center"/>
        <w:rPr>
          <w:rFonts w:hint="eastAsia"/>
        </w:rPr>
      </w:pPr>
    </w:p>
    <w:p w14:paraId="478681FE" w14:textId="3DEB22E1" w:rsidR="00E901DB" w:rsidRDefault="00CB176B" w:rsidP="00E901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平底</w:t>
      </w:r>
      <w:r w:rsidR="00E901DB">
        <w:rPr>
          <w:rFonts w:hint="eastAsia"/>
          <w:color w:val="auto"/>
        </w:rPr>
        <w:t>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C24321" w14:paraId="5B76D94B" w14:textId="77777777" w:rsidTr="00E76670">
        <w:tc>
          <w:tcPr>
            <w:tcW w:w="2686" w:type="dxa"/>
          </w:tcPr>
          <w:p w14:paraId="1D4777D3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1248" behindDoc="0" locked="0" layoutInCell="1" allowOverlap="1" wp14:anchorId="77D81DAF" wp14:editId="7D3298B4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51435</wp:posOffset>
                  </wp:positionV>
                  <wp:extent cx="692150" cy="1378585"/>
                  <wp:effectExtent l="0" t="0" r="0" b="0"/>
                  <wp:wrapSquare wrapText="bothSides"/>
                  <wp:docPr id="123393388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3933882" name="图片 1"/>
                          <pic:cNvPicPr/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378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CCA2B5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2272" behindDoc="1" locked="0" layoutInCell="1" allowOverlap="1" wp14:anchorId="10B0C3CE" wp14:editId="19191DE4">
                  <wp:simplePos x="0" y="0"/>
                  <wp:positionH relativeFrom="column">
                    <wp:posOffset>358775</wp:posOffset>
                  </wp:positionH>
                  <wp:positionV relativeFrom="paragraph">
                    <wp:posOffset>3175</wp:posOffset>
                  </wp:positionV>
                  <wp:extent cx="827405" cy="1466215"/>
                  <wp:effectExtent l="0" t="0" r="0" b="635"/>
                  <wp:wrapTight wrapText="bothSides">
                    <wp:wrapPolygon edited="0">
                      <wp:start x="0" y="0"/>
                      <wp:lineTo x="0" y="21329"/>
                      <wp:lineTo x="20887" y="21329"/>
                      <wp:lineTo x="20887" y="0"/>
                      <wp:lineTo x="0" y="0"/>
                    </wp:wrapPolygon>
                  </wp:wrapTight>
                  <wp:docPr id="6455445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554459" name="图片 1"/>
                          <pic:cNvPicPr/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74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1A8AD76B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3296" behindDoc="0" locked="0" layoutInCell="1" allowOverlap="1" wp14:anchorId="0C6F702C" wp14:editId="739C67E7">
                  <wp:simplePos x="0" y="0"/>
                  <wp:positionH relativeFrom="column">
                    <wp:posOffset>528320</wp:posOffset>
                  </wp:positionH>
                  <wp:positionV relativeFrom="paragraph">
                    <wp:posOffset>231775</wp:posOffset>
                  </wp:positionV>
                  <wp:extent cx="609600" cy="1186180"/>
                  <wp:effectExtent l="0" t="0" r="0" b="0"/>
                  <wp:wrapSquare wrapText="bothSides"/>
                  <wp:docPr id="117425800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4258009" name="图片 1"/>
                          <pic:cNvPicPr/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600" cy="1186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C24321" w14:paraId="7EAE17E8" w14:textId="77777777" w:rsidTr="00E76670">
        <w:tc>
          <w:tcPr>
            <w:tcW w:w="8296" w:type="dxa"/>
            <w:gridSpan w:val="3"/>
          </w:tcPr>
          <w:p w14:paraId="797AFFA3" w14:textId="77777777" w:rsidR="00C24321" w:rsidRDefault="00C24321" w:rsidP="00E76670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4为原来的滚子</w:t>
            </w:r>
          </w:p>
        </w:tc>
      </w:tr>
    </w:tbl>
    <w:p w14:paraId="69DB1FBE" w14:textId="77777777" w:rsidR="00740D63" w:rsidRDefault="00740D63" w:rsidP="00740D63">
      <w:pPr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1"/>
        <w:gridCol w:w="2849"/>
      </w:tblGrid>
      <w:tr w:rsidR="00E1412B" w14:paraId="5AAF1062" w14:textId="77777777" w:rsidTr="00A65922">
        <w:tc>
          <w:tcPr>
            <w:tcW w:w="2706" w:type="dxa"/>
          </w:tcPr>
          <w:p w14:paraId="1477BF40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2512" behindDoc="0" locked="0" layoutInCell="1" allowOverlap="1" wp14:anchorId="4FC50AE4" wp14:editId="62E8961C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310515</wp:posOffset>
                  </wp:positionV>
                  <wp:extent cx="1572260" cy="909320"/>
                  <wp:effectExtent l="0" t="0" r="8890" b="5080"/>
                  <wp:wrapSquare wrapText="bothSides"/>
                  <wp:docPr id="14768547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6854751" name="图片 1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09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1" w:type="dxa"/>
          </w:tcPr>
          <w:p w14:paraId="50F0AEC6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3536" behindDoc="0" locked="0" layoutInCell="1" allowOverlap="1" wp14:anchorId="05264897" wp14:editId="0FD397E0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18210"/>
                  <wp:effectExtent l="0" t="0" r="2540" b="0"/>
                  <wp:wrapSquare wrapText="bothSides"/>
                  <wp:docPr id="204322905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3229050" name="图片 1"/>
                          <pic:cNvPicPr/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18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49" w:type="dxa"/>
          </w:tcPr>
          <w:p w14:paraId="3C6DC86F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4560" behindDoc="0" locked="0" layoutInCell="1" allowOverlap="1" wp14:anchorId="3D4CC727" wp14:editId="43762ED6">
                  <wp:simplePos x="0" y="0"/>
                  <wp:positionH relativeFrom="column">
                    <wp:posOffset>88265</wp:posOffset>
                  </wp:positionH>
                  <wp:positionV relativeFrom="paragraph">
                    <wp:posOffset>269875</wp:posOffset>
                  </wp:positionV>
                  <wp:extent cx="1468120" cy="835025"/>
                  <wp:effectExtent l="0" t="0" r="0" b="3175"/>
                  <wp:wrapSquare wrapText="bothSides"/>
                  <wp:docPr id="20051852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518528" name="图片 1"/>
                          <pic:cNvPicPr/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120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E1412B" w14:paraId="6BC3C0B7" w14:textId="77777777" w:rsidTr="00E76670">
        <w:tc>
          <w:tcPr>
            <w:tcW w:w="8296" w:type="dxa"/>
            <w:gridSpan w:val="3"/>
          </w:tcPr>
          <w:p w14:paraId="09145313" w14:textId="77777777" w:rsidR="00E1412B" w:rsidRDefault="00E1412B" w:rsidP="00E76670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</w:t>
            </w:r>
            <w:r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19A47131" w14:textId="140425D9" w:rsidR="00A65922" w:rsidRDefault="00A65922" w:rsidP="00A6592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416E6D" w14:paraId="79D310CC" w14:textId="77777777" w:rsidTr="00E76670">
        <w:tc>
          <w:tcPr>
            <w:tcW w:w="2686" w:type="dxa"/>
          </w:tcPr>
          <w:p w14:paraId="561DFE0B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6608" behindDoc="0" locked="0" layoutInCell="1" allowOverlap="1" wp14:anchorId="274E2CE8" wp14:editId="27EFA601">
                  <wp:simplePos x="0" y="0"/>
                  <wp:positionH relativeFrom="column">
                    <wp:posOffset>56833</wp:posOffset>
                  </wp:positionH>
                  <wp:positionV relativeFrom="paragraph">
                    <wp:posOffset>319723</wp:posOffset>
                  </wp:positionV>
                  <wp:extent cx="1426210" cy="633095"/>
                  <wp:effectExtent l="0" t="0" r="2540" b="0"/>
                  <wp:wrapSquare wrapText="bothSides"/>
                  <wp:docPr id="128990882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9908823" name="图片 1"/>
                          <pic:cNvPicPr/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6210" cy="633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7A7BCFE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7632" behindDoc="1" locked="0" layoutInCell="1" allowOverlap="1" wp14:anchorId="6F1F5D70" wp14:editId="2FC03B2C">
                  <wp:simplePos x="0" y="0"/>
                  <wp:positionH relativeFrom="column">
                    <wp:posOffset>50800</wp:posOffset>
                  </wp:positionH>
                  <wp:positionV relativeFrom="paragraph">
                    <wp:posOffset>257493</wp:posOffset>
                  </wp:positionV>
                  <wp:extent cx="1428750" cy="709295"/>
                  <wp:effectExtent l="0" t="0" r="0" b="0"/>
                  <wp:wrapTight wrapText="bothSides">
                    <wp:wrapPolygon edited="0">
                      <wp:start x="0" y="0"/>
                      <wp:lineTo x="0" y="20885"/>
                      <wp:lineTo x="21312" y="20885"/>
                      <wp:lineTo x="21312" y="0"/>
                      <wp:lineTo x="0" y="0"/>
                    </wp:wrapPolygon>
                  </wp:wrapTight>
                  <wp:docPr id="14225617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2561774" name="图片 1"/>
                          <pic:cNvPicPr/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709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90A43AC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8656" behindDoc="0" locked="0" layoutInCell="1" allowOverlap="1" wp14:anchorId="28AF43F6" wp14:editId="7CAAD368">
                  <wp:simplePos x="0" y="0"/>
                  <wp:positionH relativeFrom="column">
                    <wp:posOffset>146685</wp:posOffset>
                  </wp:positionH>
                  <wp:positionV relativeFrom="paragraph">
                    <wp:posOffset>292418</wp:posOffset>
                  </wp:positionV>
                  <wp:extent cx="1334770" cy="697865"/>
                  <wp:effectExtent l="0" t="0" r="0" b="6985"/>
                  <wp:wrapSquare wrapText="bothSides"/>
                  <wp:docPr id="67402977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4029773" name="图片 1"/>
                          <pic:cNvPicPr/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4770" cy="697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16E6D" w14:paraId="5882A704" w14:textId="77777777" w:rsidTr="00E76670">
        <w:tc>
          <w:tcPr>
            <w:tcW w:w="8296" w:type="dxa"/>
            <w:gridSpan w:val="3"/>
          </w:tcPr>
          <w:p w14:paraId="313850DB" w14:textId="6B032BD0" w:rsidR="00416E6D" w:rsidRDefault="00022D21" w:rsidP="00E76670">
            <w:pPr>
              <w:jc w:val="center"/>
              <w:rPr>
                <w:rFonts w:hint="eastAsia"/>
              </w:rPr>
            </w:pPr>
            <w:r w:rsidRPr="00022D21">
              <w:rPr>
                <w:rFonts w:hint="eastAsia"/>
              </w:rPr>
              <w:t>代换后构件3为原来的滚子3</w:t>
            </w:r>
          </w:p>
        </w:tc>
      </w:tr>
    </w:tbl>
    <w:p w14:paraId="0B470D03" w14:textId="2B46634E" w:rsidR="00E37258" w:rsidRDefault="00AF4AD6" w:rsidP="00740D6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19680" behindDoc="0" locked="0" layoutInCell="1" allowOverlap="1" wp14:anchorId="6B3508B9" wp14:editId="407D4779">
            <wp:simplePos x="0" y="0"/>
            <wp:positionH relativeFrom="column">
              <wp:posOffset>0</wp:posOffset>
            </wp:positionH>
            <wp:positionV relativeFrom="paragraph">
              <wp:posOffset>33020</wp:posOffset>
            </wp:positionV>
            <wp:extent cx="1093470" cy="1069475"/>
            <wp:effectExtent l="0" t="0" r="0" b="0"/>
            <wp:wrapSquare wrapText="bothSides"/>
            <wp:docPr id="1443239373" name="图片 3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239373" name="图片 3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470" cy="106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54070">
        <w:rPr>
          <w:rFonts w:hint="eastAsia"/>
        </w:rPr>
        <w:t>滚子在曲面上运动时类似</w:t>
      </w:r>
      <w:r w:rsidR="00054070" w:rsidRPr="00054070">
        <w:rPr>
          <w:rFonts w:hint="eastAsia"/>
        </w:rPr>
        <w:t>曲面高副接触</w:t>
      </w:r>
      <w:r w:rsidR="00054070">
        <w:rPr>
          <w:rFonts w:hint="eastAsia"/>
        </w:rPr>
        <w:t>的情况。</w:t>
      </w:r>
    </w:p>
    <w:p w14:paraId="6CAD6AB6" w14:textId="77777777" w:rsidR="00A86811" w:rsidRDefault="00A86811" w:rsidP="00740D63">
      <w:pPr>
        <w:rPr>
          <w:rFonts w:hint="eastAsia"/>
        </w:rPr>
      </w:pPr>
    </w:p>
    <w:p w14:paraId="62F9356F" w14:textId="77777777" w:rsidR="00A86811" w:rsidRDefault="00A86811" w:rsidP="00740D63">
      <w:pPr>
        <w:rPr>
          <w:rFonts w:hint="eastAsia"/>
        </w:rPr>
      </w:pPr>
    </w:p>
    <w:p w14:paraId="1746A905" w14:textId="77777777" w:rsidR="00A86811" w:rsidRDefault="00A86811" w:rsidP="00740D63">
      <w:pPr>
        <w:rPr>
          <w:rFonts w:hint="eastAsia"/>
        </w:rPr>
      </w:pPr>
    </w:p>
    <w:p w14:paraId="788E4CEC" w14:textId="77777777" w:rsidR="00A86811" w:rsidRDefault="00A86811" w:rsidP="00740D63">
      <w:pPr>
        <w:rPr>
          <w:rFonts w:hint="eastAsia"/>
        </w:rPr>
      </w:pPr>
    </w:p>
    <w:p w14:paraId="0FEE05F9" w14:textId="77777777" w:rsidR="00A86811" w:rsidRDefault="00A86811" w:rsidP="00740D63">
      <w:pPr>
        <w:rPr>
          <w:rFonts w:hint="eastAsia"/>
        </w:rPr>
      </w:pPr>
    </w:p>
    <w:p w14:paraId="3A852A45" w14:textId="29EAF444" w:rsidR="00B8554C" w:rsidRPr="00B8554C" w:rsidRDefault="00B8554C" w:rsidP="00B8554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6282A26A" w14:textId="049C5E39" w:rsidR="00A86811" w:rsidRDefault="00A86811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7DD755F1" wp14:editId="7AD33744">
            <wp:extent cx="5274310" cy="1010285"/>
            <wp:effectExtent l="0" t="0" r="2540" b="0"/>
            <wp:docPr id="45776442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764428" name="图片 1" descr="图示&#10;&#10;AI 生成的内容可能不正确。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10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DD901" w14:textId="6BBDC7E9" w:rsidR="007E7CE3" w:rsidRDefault="007E7CE3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6AAB1BC5" wp14:editId="0E6742A5">
            <wp:extent cx="5274310" cy="992505"/>
            <wp:effectExtent l="0" t="0" r="2540" b="0"/>
            <wp:docPr id="585087914" name="图片 1" descr="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087914" name="图片 1" descr="雷达图&#10;&#10;AI 生成的内容可能不正确。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2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38C6D" w14:textId="62A8AA9D" w:rsidR="00A2214A" w:rsidRDefault="00A2214A" w:rsidP="00740D63">
      <w:pPr>
        <w:rPr>
          <w:rFonts w:hint="eastAsia"/>
        </w:rPr>
      </w:pPr>
      <w:r>
        <w:rPr>
          <w:rFonts w:hint="eastAsia"/>
        </w:rPr>
        <w:t>此处两个红色角都为直角</w:t>
      </w:r>
    </w:p>
    <w:p w14:paraId="6FB7655D" w14:textId="77842CB2" w:rsidR="00FD0F5D" w:rsidRDefault="00FD0F5D" w:rsidP="00FD0F5D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杆组拆分</w:t>
      </w:r>
    </w:p>
    <w:p w14:paraId="1CA325AA" w14:textId="49536E10" w:rsidR="0020117F" w:rsidRPr="0020117F" w:rsidRDefault="0020117F" w:rsidP="0020117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</w:t>
      </w:r>
      <w:r w:rsidR="003039AF">
        <w:rPr>
          <w:rFonts w:hint="eastAsia"/>
          <w:color w:val="auto"/>
        </w:rPr>
        <w:t>杆组</w:t>
      </w:r>
    </w:p>
    <w:p w14:paraId="30BA2202" w14:textId="26375D1F" w:rsidR="00FD0F5D" w:rsidRDefault="007118A3" w:rsidP="00510EC9">
      <w:pPr>
        <w:jc w:val="left"/>
        <w:rPr>
          <w:rFonts w:hint="eastAsia"/>
        </w:rPr>
      </w:pPr>
      <w:r w:rsidRPr="007118A3">
        <w:rPr>
          <w:rFonts w:hint="eastAsia"/>
        </w:rPr>
        <w:t>自由度为零且不能再拆分的构件系统称为基本杆组。最简单的基本杆组由两个构件和三个运动副组成，称为Ⅱ级</w:t>
      </w:r>
      <w:r>
        <w:rPr>
          <w:rFonts w:hint="eastAsia"/>
        </w:rPr>
        <w:t>杆</w:t>
      </w:r>
      <w:r w:rsidRPr="007118A3">
        <w:rPr>
          <w:rFonts w:hint="eastAsia"/>
        </w:rPr>
        <w:t>组</w:t>
      </w:r>
      <w:r w:rsidR="00F42A36">
        <w:rPr>
          <w:rFonts w:hint="eastAsia"/>
        </w:rPr>
        <w:t>。</w:t>
      </w:r>
      <w:r w:rsidR="0036239C">
        <w:rPr>
          <w:noProof/>
        </w:rPr>
        <w:lastRenderedPageBreak/>
        <w:drawing>
          <wp:inline distT="0" distB="0" distL="0" distR="0" wp14:anchorId="4D1ABCB7" wp14:editId="0D2BD9E4">
            <wp:extent cx="5274310" cy="1929130"/>
            <wp:effectExtent l="0" t="0" r="2540" b="0"/>
            <wp:docPr id="90404016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040166" name="图片 1" descr="图示&#10;&#10;AI 生成的内容可能不正确。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29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CDF67" w14:textId="3048F7A9" w:rsidR="00E30EEE" w:rsidRDefault="00E30EEE" w:rsidP="00510EC9">
      <w:pPr>
        <w:jc w:val="left"/>
        <w:rPr>
          <w:rFonts w:hint="eastAsia"/>
        </w:rPr>
      </w:pPr>
      <w:r w:rsidRPr="00E30EEE">
        <w:rPr>
          <w:rFonts w:hint="eastAsia"/>
        </w:rPr>
        <w:t>四个构件和六个运动副构成的基本杆组为I</w:t>
      </w:r>
      <w:r>
        <w:rPr>
          <w:rFonts w:hint="eastAsia"/>
        </w:rPr>
        <w:t>II</w:t>
      </w:r>
      <w:r w:rsidRPr="00E30EEE">
        <w:rPr>
          <w:rFonts w:hint="eastAsia"/>
        </w:rPr>
        <w:t>级组</w:t>
      </w:r>
      <w:r w:rsidR="000F6F56">
        <w:rPr>
          <w:noProof/>
        </w:rPr>
        <w:drawing>
          <wp:inline distT="0" distB="0" distL="0" distR="0" wp14:anchorId="7A51D712" wp14:editId="16567B42">
            <wp:extent cx="5274310" cy="1224280"/>
            <wp:effectExtent l="0" t="0" r="2540" b="0"/>
            <wp:docPr id="4983856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385696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8C36C" w14:textId="5144EF50" w:rsidR="00E03978" w:rsidRDefault="00E03978" w:rsidP="00510EC9">
      <w:pPr>
        <w:jc w:val="left"/>
        <w:rPr>
          <w:rFonts w:hint="eastAsia"/>
        </w:rPr>
      </w:pPr>
      <w:r>
        <w:rPr>
          <w:rFonts w:hint="eastAsia"/>
        </w:rPr>
        <w:t>机构的级别即为机构中基本杆组的最高级别。</w:t>
      </w:r>
    </w:p>
    <w:p w14:paraId="435C016C" w14:textId="019A16A6" w:rsidR="001F54AA" w:rsidRDefault="00755C71" w:rsidP="001F54AA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20704" behindDoc="0" locked="0" layoutInCell="1" allowOverlap="1" wp14:anchorId="6110E73B" wp14:editId="212BCF31">
            <wp:simplePos x="0" y="0"/>
            <wp:positionH relativeFrom="margin">
              <wp:align>left</wp:align>
            </wp:positionH>
            <wp:positionV relativeFrom="paragraph">
              <wp:posOffset>504190</wp:posOffset>
            </wp:positionV>
            <wp:extent cx="2160270" cy="868045"/>
            <wp:effectExtent l="0" t="0" r="0" b="8255"/>
            <wp:wrapTopAndBottom/>
            <wp:docPr id="18872387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7238759" name="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868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F54AA">
        <w:rPr>
          <w:rFonts w:hint="eastAsia"/>
          <w:color w:val="auto"/>
        </w:rPr>
        <w:t>三角架拆分</w:t>
      </w:r>
    </w:p>
    <w:p w14:paraId="544320FA" w14:textId="699F4FF9" w:rsidR="00EA2102" w:rsidRDefault="00EA2102" w:rsidP="00EA21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072FE209" w14:textId="603DFB51" w:rsidR="001A6761" w:rsidRDefault="001A6761" w:rsidP="001A6761">
      <w:pPr>
        <w:rPr>
          <w:rFonts w:hint="eastAsia"/>
        </w:rPr>
      </w:pPr>
      <w:r>
        <w:rPr>
          <w:rFonts w:hint="eastAsia"/>
        </w:rPr>
        <w:t>(1)</w:t>
      </w:r>
      <w:r w:rsidR="00BA60EE">
        <w:rPr>
          <w:rFonts w:hint="eastAsia"/>
        </w:rPr>
        <w:t xml:space="preserve"> </w:t>
      </w:r>
      <w:r>
        <w:rPr>
          <w:rFonts w:hint="eastAsia"/>
        </w:rPr>
        <w:t>首先去除机构中的虚约束并对局部自由度进行处理</w:t>
      </w:r>
    </w:p>
    <w:p w14:paraId="52FF1CC7" w14:textId="0E6BD3CF" w:rsidR="001A6761" w:rsidRDefault="001A6761" w:rsidP="001A6761">
      <w:pPr>
        <w:rPr>
          <w:rFonts w:hint="eastAsia"/>
        </w:rPr>
      </w:pPr>
      <w:r>
        <w:rPr>
          <w:rFonts w:hint="eastAsia"/>
        </w:rPr>
        <w:t>(2)</w:t>
      </w:r>
      <w:r w:rsidR="00BA60EE">
        <w:rPr>
          <w:rFonts w:hint="eastAsia"/>
        </w:rPr>
        <w:t xml:space="preserve"> </w:t>
      </w:r>
      <w:r>
        <w:rPr>
          <w:rFonts w:hint="eastAsia"/>
        </w:rPr>
        <w:t>计算机构的自由度并确定原动件;</w:t>
      </w:r>
    </w:p>
    <w:p w14:paraId="1FFFF043" w14:textId="6E600123" w:rsidR="001A6761" w:rsidRDefault="001A6761" w:rsidP="001A6761">
      <w:pPr>
        <w:rPr>
          <w:rFonts w:hint="eastAsia"/>
        </w:rPr>
      </w:pPr>
      <w:r>
        <w:rPr>
          <w:rFonts w:hint="eastAsia"/>
        </w:rPr>
        <w:t>(3)</w:t>
      </w:r>
      <w:r w:rsidR="004772DA">
        <w:rPr>
          <w:rFonts w:hint="eastAsia"/>
        </w:rPr>
        <w:t xml:space="preserve"> </w:t>
      </w:r>
      <w:r>
        <w:rPr>
          <w:rFonts w:hint="eastAsia"/>
        </w:rPr>
        <w:t>然后对机构进行高副低代;</w:t>
      </w:r>
    </w:p>
    <w:p w14:paraId="61C7CFE3" w14:textId="4CBB68FA" w:rsidR="00755C71" w:rsidRDefault="001A6761" w:rsidP="001A6761">
      <w:pPr>
        <w:rPr>
          <w:rFonts w:hint="eastAsia"/>
        </w:rPr>
      </w:pPr>
      <w:r>
        <w:rPr>
          <w:rFonts w:hint="eastAsia"/>
        </w:rPr>
        <w:t>(4)</w:t>
      </w:r>
      <w:r w:rsidR="004772DA">
        <w:rPr>
          <w:rFonts w:hint="eastAsia"/>
        </w:rPr>
        <w:t xml:space="preserve"> </w:t>
      </w:r>
      <w:r>
        <w:rPr>
          <w:rFonts w:hint="eastAsia"/>
        </w:rPr>
        <w:t>拆分时先将原动件拆下，之后从原动件部分开始试拆杆组，首先考虑I</w:t>
      </w:r>
      <w:r w:rsidR="008720FB">
        <w:rPr>
          <w:rFonts w:hint="eastAsia"/>
        </w:rPr>
        <w:t>I</w:t>
      </w:r>
      <w:r>
        <w:rPr>
          <w:rFonts w:hint="eastAsia"/>
        </w:rPr>
        <w:t>级组，拆下的杆组是自由度为零的基本杆组。</w:t>
      </w:r>
    </w:p>
    <w:p w14:paraId="772EBA5F" w14:textId="3A95A6B0" w:rsidR="00DE6165" w:rsidRDefault="00F64CA5" w:rsidP="00F64CA5">
      <w:pPr>
        <w:jc w:val="left"/>
        <w:rPr>
          <w:rFonts w:hint="eastAsia"/>
        </w:rPr>
      </w:pPr>
      <w:r>
        <w:rPr>
          <w:rFonts w:hint="eastAsia"/>
        </w:rPr>
        <w:t>注：机构中仅原动件的机架需要保留。</w:t>
      </w:r>
    </w:p>
    <w:p w14:paraId="58365162" w14:textId="59B39CC7" w:rsidR="00DE6165" w:rsidRDefault="00F64CA5" w:rsidP="001A6761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2752" behindDoc="0" locked="0" layoutInCell="1" allowOverlap="1" wp14:anchorId="045BE166" wp14:editId="3FFA92CD">
            <wp:simplePos x="0" y="0"/>
            <wp:positionH relativeFrom="margin">
              <wp:posOffset>3001645</wp:posOffset>
            </wp:positionH>
            <wp:positionV relativeFrom="paragraph">
              <wp:posOffset>60325</wp:posOffset>
            </wp:positionV>
            <wp:extent cx="1727835" cy="2012950"/>
            <wp:effectExtent l="0" t="0" r="5715" b="6350"/>
            <wp:wrapSquare wrapText="bothSides"/>
            <wp:docPr id="19463142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314254" name="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1728" behindDoc="0" locked="0" layoutInCell="1" allowOverlap="1" wp14:anchorId="0157D0B7" wp14:editId="28B8434C">
            <wp:simplePos x="0" y="0"/>
            <wp:positionH relativeFrom="margin">
              <wp:align>left</wp:align>
            </wp:positionH>
            <wp:positionV relativeFrom="paragraph">
              <wp:posOffset>10795</wp:posOffset>
            </wp:positionV>
            <wp:extent cx="1800860" cy="2056130"/>
            <wp:effectExtent l="0" t="0" r="8890" b="1270"/>
            <wp:wrapSquare wrapText="bothSides"/>
            <wp:docPr id="20223921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2392190" name="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860" cy="2056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4CA8B86" w14:textId="77777777" w:rsidR="00DE6165" w:rsidRDefault="00DE6165" w:rsidP="001A6761">
      <w:pPr>
        <w:rPr>
          <w:rFonts w:hint="eastAsia"/>
        </w:rPr>
      </w:pPr>
    </w:p>
    <w:p w14:paraId="2DA64FBC" w14:textId="28F0A3C7" w:rsidR="00DE6165" w:rsidRDefault="00DE6165" w:rsidP="001A6761">
      <w:pPr>
        <w:rPr>
          <w:rFonts w:hint="eastAsia"/>
        </w:rPr>
      </w:pPr>
    </w:p>
    <w:p w14:paraId="4754FDBC" w14:textId="7D85D9ED" w:rsidR="0020055D" w:rsidRDefault="0020055D" w:rsidP="001A6761">
      <w:pPr>
        <w:rPr>
          <w:rFonts w:hint="eastAsia"/>
        </w:rPr>
      </w:pPr>
    </w:p>
    <w:p w14:paraId="101CCD23" w14:textId="77777777" w:rsidR="00EA1DB2" w:rsidRDefault="00EA1DB2" w:rsidP="001A6761">
      <w:pPr>
        <w:rPr>
          <w:rFonts w:hint="eastAsia"/>
        </w:rPr>
      </w:pPr>
    </w:p>
    <w:p w14:paraId="7A2CE96E" w14:textId="77777777" w:rsidR="00EA1DB2" w:rsidRDefault="00EA1DB2" w:rsidP="001A6761">
      <w:pPr>
        <w:rPr>
          <w:rFonts w:hint="eastAsia"/>
        </w:rPr>
      </w:pPr>
    </w:p>
    <w:p w14:paraId="42A9CC4C" w14:textId="77777777" w:rsidR="00EA1DB2" w:rsidRDefault="00EA1DB2" w:rsidP="001A6761">
      <w:pPr>
        <w:rPr>
          <w:rFonts w:hint="eastAsia"/>
        </w:rPr>
      </w:pPr>
    </w:p>
    <w:p w14:paraId="71A850CD" w14:textId="77777777" w:rsidR="00EA1DB2" w:rsidRDefault="00EA1DB2" w:rsidP="001A6761">
      <w:pPr>
        <w:rPr>
          <w:rFonts w:hint="eastAsia"/>
        </w:rPr>
      </w:pPr>
    </w:p>
    <w:p w14:paraId="270E0C7E" w14:textId="77777777" w:rsidR="00EA1DB2" w:rsidRDefault="00EA1DB2" w:rsidP="001A6761">
      <w:pPr>
        <w:rPr>
          <w:rFonts w:hint="eastAsia"/>
        </w:rPr>
      </w:pPr>
    </w:p>
    <w:p w14:paraId="23A209A3" w14:textId="77777777" w:rsidR="00EA1DB2" w:rsidRDefault="00EA1DB2" w:rsidP="001A6761">
      <w:pPr>
        <w:rPr>
          <w:rFonts w:hint="eastAsia"/>
        </w:rPr>
      </w:pPr>
    </w:p>
    <w:p w14:paraId="4CA2252C" w14:textId="2C2548DC" w:rsidR="00E92002" w:rsidRDefault="00E92002" w:rsidP="001A6761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24800" behindDoc="0" locked="0" layoutInCell="1" allowOverlap="1" wp14:anchorId="7637B446" wp14:editId="17EBE893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252345" cy="2019935"/>
            <wp:effectExtent l="0" t="0" r="0" b="0"/>
            <wp:wrapSquare wrapText="bothSides"/>
            <wp:docPr id="1863782880" name="图片 1" descr="图示, 示意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3782880" name="图片 1" descr="图示, 示意图&#10;&#10;AI 生成的内容可能不正确。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345" cy="2019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3776" behindDoc="0" locked="0" layoutInCell="1" allowOverlap="1" wp14:anchorId="7C08478A" wp14:editId="0ADE944C">
            <wp:simplePos x="0" y="0"/>
            <wp:positionH relativeFrom="margin">
              <wp:align>left</wp:align>
            </wp:positionH>
            <wp:positionV relativeFrom="paragraph">
              <wp:posOffset>409</wp:posOffset>
            </wp:positionV>
            <wp:extent cx="2270760" cy="2012950"/>
            <wp:effectExtent l="0" t="0" r="0" b="6350"/>
            <wp:wrapSquare wrapText="bothSides"/>
            <wp:docPr id="41820009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200094" name="图片 1" descr="图示&#10;&#10;AI 生成的内容可能不正确。"/>
                    <pic:cNvPicPr/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0760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26B6A40" w14:textId="54E5D06A" w:rsidR="00E92002" w:rsidRDefault="00E92002" w:rsidP="001A6761">
      <w:pPr>
        <w:rPr>
          <w:rFonts w:hint="eastAsia"/>
        </w:rPr>
      </w:pPr>
    </w:p>
    <w:p w14:paraId="62953401" w14:textId="1E3BA262" w:rsidR="00E92002" w:rsidRDefault="00E92002" w:rsidP="001A6761">
      <w:pPr>
        <w:rPr>
          <w:rFonts w:hint="eastAsia"/>
        </w:rPr>
      </w:pPr>
    </w:p>
    <w:p w14:paraId="50C2B51D" w14:textId="522C5E30" w:rsidR="00EA1DB2" w:rsidRDefault="00EA1DB2" w:rsidP="001A6761">
      <w:pPr>
        <w:rPr>
          <w:rFonts w:hint="eastAsia"/>
        </w:rPr>
      </w:pPr>
    </w:p>
    <w:p w14:paraId="01D806F9" w14:textId="77777777" w:rsidR="00E92002" w:rsidRDefault="00E92002" w:rsidP="001A6761">
      <w:pPr>
        <w:rPr>
          <w:rFonts w:hint="eastAsia"/>
        </w:rPr>
      </w:pPr>
    </w:p>
    <w:p w14:paraId="3CDA8447" w14:textId="77777777" w:rsidR="00E92002" w:rsidRDefault="00E92002" w:rsidP="001A6761">
      <w:pPr>
        <w:rPr>
          <w:rFonts w:hint="eastAsia"/>
        </w:rPr>
      </w:pPr>
    </w:p>
    <w:p w14:paraId="04BFF6DB" w14:textId="64B6DA6A" w:rsidR="00E92002" w:rsidRDefault="00E92002" w:rsidP="001A6761">
      <w:pPr>
        <w:rPr>
          <w:rFonts w:hint="eastAsia"/>
        </w:rPr>
      </w:pPr>
    </w:p>
    <w:p w14:paraId="3BDF0898" w14:textId="77777777" w:rsidR="00E92002" w:rsidRDefault="00E92002" w:rsidP="001A6761">
      <w:pPr>
        <w:rPr>
          <w:rFonts w:hint="eastAsia"/>
        </w:rPr>
      </w:pPr>
    </w:p>
    <w:p w14:paraId="638A1A84" w14:textId="5F981D4D" w:rsidR="00E92002" w:rsidRDefault="00E92002" w:rsidP="001A6761">
      <w:pPr>
        <w:rPr>
          <w:rFonts w:hint="eastAsia"/>
        </w:rPr>
      </w:pPr>
    </w:p>
    <w:p w14:paraId="543AFA00" w14:textId="772E5BA6" w:rsidR="00E92002" w:rsidRDefault="00E92002" w:rsidP="001A6761">
      <w:pPr>
        <w:rPr>
          <w:rFonts w:hint="eastAsia"/>
        </w:rPr>
      </w:pPr>
    </w:p>
    <w:p w14:paraId="0883F913" w14:textId="77777777" w:rsidR="00E92002" w:rsidRDefault="00E92002" w:rsidP="001A6761">
      <w:pPr>
        <w:rPr>
          <w:rFonts w:hint="eastAsia"/>
        </w:rPr>
      </w:pPr>
    </w:p>
    <w:p w14:paraId="26FF1541" w14:textId="2A69DA2D" w:rsidR="00E92002" w:rsidRDefault="00E92002" w:rsidP="001A6761">
      <w:pPr>
        <w:rPr>
          <w:rFonts w:hint="eastAsia"/>
        </w:rPr>
      </w:pPr>
      <w:r>
        <w:rPr>
          <w:rFonts w:hint="eastAsia"/>
        </w:rPr>
        <w:t>注意：该题中E点为复合铰链，拆分时要记为两个转动副</w:t>
      </w:r>
    </w:p>
    <w:p w14:paraId="2FA143E9" w14:textId="052AC389" w:rsidR="00181412" w:rsidRDefault="00181412" w:rsidP="0018141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构运动简图绘制</w:t>
      </w:r>
    </w:p>
    <w:p w14:paraId="55164B2C" w14:textId="1C1E9709" w:rsidR="00F2331A" w:rsidRDefault="00F2331A" w:rsidP="00F233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714EC794" w14:textId="6A0DF1FE" w:rsidR="009643C5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出图中的机架</w:t>
      </w:r>
    </w:p>
    <w:p w14:paraId="3C7CC79D" w14:textId="167D08E0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到与机架直接相连的构件1、2，判定其与机架通过转动副还是移动副连接</w:t>
      </w:r>
    </w:p>
    <w:p w14:paraId="4AE4D950" w14:textId="6D123C14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抽象、简化构建1、2，画出相应的运动副</w:t>
      </w:r>
    </w:p>
    <w:p w14:paraId="29915884" w14:textId="140B52FB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到跟构件1、2直接相连的构件3、4，并重复上述步骤2。</w:t>
      </w:r>
    </w:p>
    <w:p w14:paraId="5ED52943" w14:textId="7B11CA8A" w:rsidR="00FC691A" w:rsidRPr="00FC691A" w:rsidRDefault="00FC691A" w:rsidP="00FC69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1F3BC7">
        <w:rPr>
          <w:rFonts w:hint="eastAsia"/>
          <w:color w:val="auto"/>
        </w:rPr>
        <w:t>：唧筒机构</w:t>
      </w:r>
    </w:p>
    <w:p w14:paraId="506E3983" w14:textId="20160114" w:rsidR="00181412" w:rsidRDefault="00830338" w:rsidP="001A6761">
      <w:pPr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36064" behindDoc="0" locked="0" layoutInCell="1" allowOverlap="1" wp14:anchorId="03129187" wp14:editId="7DBC1786">
                <wp:simplePos x="0" y="0"/>
                <wp:positionH relativeFrom="column">
                  <wp:posOffset>4122174</wp:posOffset>
                </wp:positionH>
                <wp:positionV relativeFrom="paragraph">
                  <wp:posOffset>18354</wp:posOffset>
                </wp:positionV>
                <wp:extent cx="1141730" cy="2094271"/>
                <wp:effectExtent l="0" t="0" r="1270" b="1270"/>
                <wp:wrapSquare wrapText="bothSides"/>
                <wp:docPr id="1008261610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1730" cy="2094271"/>
                          <a:chOff x="0" y="0"/>
                          <a:chExt cx="1141730" cy="2094271"/>
                        </a:xfrm>
                      </wpg:grpSpPr>
                      <pic:pic xmlns:pic="http://schemas.openxmlformats.org/drawingml/2006/picture">
                        <pic:nvPicPr>
                          <pic:cNvPr id="856849575" name="图片 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1730" cy="18307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06865954" name="文本框 3"/>
                        <wps:cNvSpPr txBox="1"/>
                        <wps:spPr>
                          <a:xfrm>
                            <a:off x="184355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26B5435" w14:textId="5D58E4E2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129187" id="组合 6" o:spid="_x0000_s1029" style="position:absolute;left:0;text-align:left;margin-left:324.6pt;margin-top:1.45pt;width:89.9pt;height:164.9pt;z-index:251736064" coordsize="11417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">
                <v:shape id="图片 1" o:spid="_x0000_s1030" type="#_x0000_t75" alt="图示&#10;&#10;AI 生成的内容可能不正确。" style="position:absolute;width:11417;height:183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">
                  <v:imagedata r:id="rId88" o:title="图示&#10;&#10;AI 生成的内容可能不正确。"/>
                </v:shape>
                <v:shape id="文本框 3" o:spid="_x0000_s1031" type="#_x0000_t202" style="position:absolute;left:1843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" filled="f" stroked="f" strokeweight=".5pt">
                  <v:textbox>
                    <w:txbxContent>
                      <w:p w14:paraId="126B5435" w14:textId="5D58E4E2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32992" behindDoc="0" locked="0" layoutInCell="1" allowOverlap="1" wp14:anchorId="167B0B5E" wp14:editId="2BAF4378">
                <wp:simplePos x="0" y="0"/>
                <wp:positionH relativeFrom="column">
                  <wp:posOffset>3258820</wp:posOffset>
                </wp:positionH>
                <wp:positionV relativeFrom="paragraph">
                  <wp:posOffset>17780</wp:posOffset>
                </wp:positionV>
                <wp:extent cx="818515" cy="2094230"/>
                <wp:effectExtent l="0" t="0" r="635" b="1270"/>
                <wp:wrapSquare wrapText="bothSides"/>
                <wp:docPr id="73365249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18515" cy="2094230"/>
                          <a:chOff x="0" y="0"/>
                          <a:chExt cx="818515" cy="2094271"/>
                        </a:xfrm>
                      </wpg:grpSpPr>
                      <pic:pic xmlns:pic="http://schemas.openxmlformats.org/drawingml/2006/picture">
                        <pic:nvPicPr>
                          <pic:cNvPr id="116545345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674" r="17674"/>
                          <a:stretch/>
                        </pic:blipFill>
                        <pic:spPr bwMode="auto">
                          <a:xfrm>
                            <a:off x="0" y="0"/>
                            <a:ext cx="818515" cy="1842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266299437" name="文本框 3"/>
                        <wps:cNvSpPr txBox="1"/>
                        <wps:spPr>
                          <a:xfrm>
                            <a:off x="14748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9CC5D9" w14:textId="579C5DBE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67B0B5E" id="组合 5" o:spid="_x0000_s1032" style="position:absolute;left:0;text-align:left;margin-left:256.6pt;margin-top:1.4pt;width:64.45pt;height:164.9pt;z-index:251732992;mso-width-relative:margin" coordsize="8185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">
                <v:shape id="图片 2" o:spid="_x0000_s1033" type="#_x0000_t75" style="position:absolute;width:8185;height:184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">
                  <v:imagedata r:id="rId90" o:title="" cropleft="11583f" cropright="11583f"/>
                </v:shape>
                <v:shape id="文本框 3" o:spid="_x0000_s1034" type="#_x0000_t202" style="position:absolute;left:147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" filled="f" stroked="f" strokeweight=".5pt">
                  <v:textbox>
                    <w:txbxContent>
                      <w:p w14:paraId="619CC5D9" w14:textId="579C5DBE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29920" behindDoc="0" locked="0" layoutInCell="1" allowOverlap="1" wp14:anchorId="19D2951D" wp14:editId="50461562">
                <wp:simplePos x="0" y="0"/>
                <wp:positionH relativeFrom="column">
                  <wp:posOffset>1614805</wp:posOffset>
                </wp:positionH>
                <wp:positionV relativeFrom="paragraph">
                  <wp:posOffset>17780</wp:posOffset>
                </wp:positionV>
                <wp:extent cx="1537335" cy="2094230"/>
                <wp:effectExtent l="0" t="0" r="5715" b="1270"/>
                <wp:wrapSquare wrapText="bothSides"/>
                <wp:docPr id="152199647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7335" cy="2094230"/>
                          <a:chOff x="0" y="0"/>
                          <a:chExt cx="1537335" cy="2094271"/>
                        </a:xfrm>
                      </wpg:grpSpPr>
                      <pic:pic xmlns:pic="http://schemas.openxmlformats.org/drawingml/2006/picture">
                        <pic:nvPicPr>
                          <pic:cNvPr id="173499683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7335" cy="17697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63246884" name="文本框 3"/>
                        <wps:cNvSpPr txBox="1"/>
                        <wps:spPr>
                          <a:xfrm>
                            <a:off x="317091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A049C0B" w14:textId="117A5951" w:rsidR="00371BB1" w:rsidRDefault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9D2951D" id="组合 4" o:spid="_x0000_s1035" style="position:absolute;left:0;text-align:left;margin-left:127.15pt;margin-top:1.4pt;width:121.05pt;height:164.9pt;z-index:251729920" coordsize="15373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">
                <v:shape id="图片 1" o:spid="_x0000_s1036" type="#_x0000_t75" alt="图示, 工程绘图&#10;&#10;AI 生成的内容可能不正确。" style="position:absolute;width:15373;height:176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">
                  <v:imagedata r:id="rId92" o:title="图示, 工程绘图&#10;&#10;AI 生成的内容可能不正确。"/>
                </v:shape>
                <v:shape id="文本框 3" o:spid="_x0000_s1037" type="#_x0000_t202" style="position:absolute;left:3170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" filled="f" stroked="f" strokeweight=".5pt">
                  <v:textbox>
                    <w:txbxContent>
                      <w:p w14:paraId="1A049C0B" w14:textId="117A5951" w:rsidR="00371BB1" w:rsidRDefault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C691A">
        <w:rPr>
          <w:rFonts w:hint="eastAsia"/>
        </w:rPr>
        <w:t>如图</w:t>
      </w:r>
      <w:r w:rsidR="00D9017B">
        <w:rPr>
          <w:rFonts w:hint="eastAsia"/>
        </w:rPr>
        <w:t>1</w:t>
      </w:r>
      <w:r w:rsidR="00610898">
        <w:rPr>
          <w:rFonts w:hint="eastAsia"/>
        </w:rPr>
        <w:t>，先找到机架为4，其与1通过转动副连接，与3通过移动副连接且始终与3</w:t>
      </w:r>
      <w:r w:rsidR="00D9017B" w:rsidRPr="00D9017B">
        <w:rPr>
          <w:noProof/>
        </w:rPr>
        <w:t xml:space="preserve"> </w:t>
      </w:r>
      <w:r w:rsidR="00610898">
        <w:rPr>
          <w:rFonts w:hint="eastAsia"/>
        </w:rPr>
        <w:t>的方向位于同一直线，可抽象为</w:t>
      </w:r>
      <w:r w:rsidR="0096405D">
        <w:rPr>
          <w:rFonts w:hint="eastAsia"/>
        </w:rPr>
        <w:t>图2</w:t>
      </w:r>
      <w:r w:rsidR="00850E08">
        <w:rPr>
          <w:rFonts w:hint="eastAsia"/>
        </w:rPr>
        <w:t>。</w:t>
      </w:r>
      <w:r>
        <w:rPr>
          <w:rFonts w:hint="eastAsia"/>
        </w:rPr>
        <w:t>最后再来看</w:t>
      </w:r>
      <w:r w:rsidR="00DD1207">
        <w:rPr>
          <w:rFonts w:hint="eastAsia"/>
        </w:rPr>
        <w:t>与1、3相连的构件2.可知2与1、3都通过转动副连接，最终抽象为图3</w:t>
      </w:r>
      <w:r w:rsidR="009A12CB">
        <w:rPr>
          <w:rFonts w:hint="eastAsia"/>
        </w:rPr>
        <w:t>。</w:t>
      </w:r>
    </w:p>
    <w:p w14:paraId="2D21E831" w14:textId="3EB87C68" w:rsidR="00610898" w:rsidRDefault="00610898" w:rsidP="001A6761">
      <w:pPr>
        <w:rPr>
          <w:rFonts w:hint="eastAsia"/>
        </w:rPr>
      </w:pPr>
    </w:p>
    <w:p w14:paraId="2F78E40D" w14:textId="0E72E9CE" w:rsidR="008805F9" w:rsidRDefault="008805F9" w:rsidP="001A6761">
      <w:pPr>
        <w:rPr>
          <w:rFonts w:hint="eastAsia"/>
        </w:rPr>
      </w:pPr>
    </w:p>
    <w:p w14:paraId="400D1F66" w14:textId="0BB541E5" w:rsidR="008805F9" w:rsidRDefault="008805F9" w:rsidP="001A6761">
      <w:pPr>
        <w:rPr>
          <w:rFonts w:hint="eastAsia"/>
        </w:rPr>
      </w:pPr>
    </w:p>
    <w:p w14:paraId="39CC9495" w14:textId="48B146CB" w:rsidR="008805F9" w:rsidRDefault="00823D1B" w:rsidP="008805F9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37088" behindDoc="0" locked="0" layoutInCell="1" allowOverlap="1" wp14:anchorId="0BD8F43B" wp14:editId="33DF7414">
            <wp:simplePos x="0" y="0"/>
            <wp:positionH relativeFrom="margin">
              <wp:align>right</wp:align>
            </wp:positionH>
            <wp:positionV relativeFrom="paragraph">
              <wp:posOffset>144617</wp:posOffset>
            </wp:positionV>
            <wp:extent cx="1544320" cy="1921510"/>
            <wp:effectExtent l="0" t="0" r="0" b="2540"/>
            <wp:wrapSquare wrapText="bothSides"/>
            <wp:docPr id="1416048501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048501" name="图片 1" descr="图示, 工程绘图&#10;&#10;AI 生成的内容可能不正确。"/>
                    <pic:cNvPicPr/>
                  </pic:nvPicPr>
                  <pic:blipFill rotWithShape="1"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517"/>
                    <a:stretch/>
                  </pic:blipFill>
                  <pic:spPr bwMode="auto">
                    <a:xfrm>
                      <a:off x="0" y="0"/>
                      <a:ext cx="1544595" cy="19215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8805F9">
        <w:rPr>
          <w:rFonts w:hint="eastAsia"/>
          <w:color w:val="auto"/>
        </w:rPr>
        <w:t>例题：偏心油泵</w:t>
      </w:r>
    </w:p>
    <w:p w14:paraId="0ADB52E5" w14:textId="032E405C" w:rsidR="00E977A5" w:rsidRDefault="00F50AFB" w:rsidP="00E977A5">
      <w:pPr>
        <w:rPr>
          <w:rFonts w:hint="eastAsia"/>
        </w:rPr>
      </w:pPr>
      <w:r>
        <w:rPr>
          <w:rFonts w:hint="eastAsia"/>
        </w:rPr>
        <w:t>右图</w:t>
      </w:r>
      <w:r w:rsidR="00E7742C">
        <w:rPr>
          <w:rFonts w:hint="eastAsia"/>
        </w:rPr>
        <w:t>偏心油泵中间部分的运动形式与下图机构相同</w:t>
      </w:r>
    </w:p>
    <w:p w14:paraId="7AD78378" w14:textId="58677623" w:rsidR="00E7742C" w:rsidRDefault="00E7742C" w:rsidP="00E977A5">
      <w:pPr>
        <w:rPr>
          <w:rFonts w:hint="eastAsia"/>
        </w:rPr>
      </w:pPr>
      <w:r>
        <w:rPr>
          <w:rFonts w:hint="eastAsia"/>
        </w:rPr>
        <w:t>（</w:t>
      </w:r>
      <w:r w:rsidR="00AA0CA9">
        <w:rPr>
          <w:rFonts w:hint="eastAsia"/>
        </w:rPr>
        <w:t>当</w:t>
      </w:r>
      <w:r>
        <w:rPr>
          <w:rFonts w:hint="eastAsia"/>
        </w:rPr>
        <w:t>A点是机架而C点不是）</w:t>
      </w:r>
    </w:p>
    <w:p w14:paraId="45D75F32" w14:textId="199FE488" w:rsidR="00E7742C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圆球</w:t>
      </w:r>
      <w:r w:rsidR="00E055AA">
        <w:rPr>
          <w:rFonts w:hint="eastAsia"/>
        </w:rPr>
        <w:t>球心</w:t>
      </w:r>
      <w:r>
        <w:rPr>
          <w:rFonts w:hint="eastAsia"/>
        </w:rPr>
        <w:t>绕</w:t>
      </w:r>
      <w:r w:rsidR="00E7742C">
        <w:rPr>
          <w:noProof/>
        </w:rPr>
        <w:drawing>
          <wp:anchor distT="0" distB="0" distL="114300" distR="114300" simplePos="0" relativeHeight="251738112" behindDoc="0" locked="0" layoutInCell="1" allowOverlap="1" wp14:anchorId="04AA8FBE" wp14:editId="1E74FB9C">
            <wp:simplePos x="0" y="0"/>
            <wp:positionH relativeFrom="margin">
              <wp:posOffset>-635</wp:posOffset>
            </wp:positionH>
            <wp:positionV relativeFrom="paragraph">
              <wp:posOffset>38135</wp:posOffset>
            </wp:positionV>
            <wp:extent cx="1282700" cy="1149985"/>
            <wp:effectExtent l="0" t="0" r="0" b="0"/>
            <wp:wrapSquare wrapText="bothSides"/>
            <wp:docPr id="9966669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666965" name=""/>
                    <pic:cNvPicPr/>
                  </pic:nvPicPr>
                  <pic:blipFill rotWithShape="1"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96" t="19728" r="7722" b="8672"/>
                    <a:stretch/>
                  </pic:blipFill>
                  <pic:spPr bwMode="auto">
                    <a:xfrm>
                      <a:off x="0" y="0"/>
                      <a:ext cx="1282700" cy="1149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A运动</w:t>
      </w:r>
    </w:p>
    <w:p w14:paraId="4FF19E1B" w14:textId="7FBA65B4" w:rsidR="00215A5E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直杆所在直线上</w:t>
      </w:r>
      <w:r w:rsidR="00C52D5A">
        <w:rPr>
          <w:rFonts w:hint="eastAsia"/>
        </w:rPr>
        <w:t>固定</w:t>
      </w:r>
      <w:r>
        <w:rPr>
          <w:rFonts w:hint="eastAsia"/>
        </w:rPr>
        <w:t>一点</w:t>
      </w:r>
      <w:r w:rsidR="004B6C71">
        <w:rPr>
          <w:rFonts w:hint="eastAsia"/>
        </w:rPr>
        <w:t>为</w:t>
      </w:r>
      <w:r>
        <w:rPr>
          <w:rFonts w:hint="eastAsia"/>
        </w:rPr>
        <w:t>球心</w:t>
      </w:r>
    </w:p>
    <w:p w14:paraId="2404B2A0" w14:textId="46C5F2A1" w:rsidR="00293CF1" w:rsidRDefault="00297B78" w:rsidP="00E977A5">
      <w:pPr>
        <w:rPr>
          <w:rFonts w:hint="eastAsia"/>
        </w:rPr>
      </w:pPr>
      <w:r>
        <w:rPr>
          <w:rFonts w:hint="eastAsia"/>
        </w:rPr>
        <w:t>A点为机架，圆AC（原图的AB）可以简化为杆，通过转动副与直杆相连，直杆通过移动副与构件3相连，3通过转动副与机架相连。</w:t>
      </w:r>
    </w:p>
    <w:p w14:paraId="7B2C67D7" w14:textId="49DA1FDB" w:rsidR="00293CF1" w:rsidRDefault="0075566F" w:rsidP="00E977A5">
      <w:pPr>
        <w:rPr>
          <w:rFonts w:hint="eastAsia"/>
        </w:rPr>
      </w:pPr>
      <w:r>
        <w:rPr>
          <w:rFonts w:hint="eastAsia"/>
        </w:rPr>
        <w:lastRenderedPageBreak/>
        <w:t>得到最终答案（右图）。</w:t>
      </w:r>
      <w:r>
        <w:rPr>
          <w:noProof/>
        </w:rPr>
        <w:drawing>
          <wp:anchor distT="0" distB="0" distL="114300" distR="114300" simplePos="0" relativeHeight="251739136" behindDoc="0" locked="0" layoutInCell="1" allowOverlap="1" wp14:anchorId="7793CFA5" wp14:editId="08E54912">
            <wp:simplePos x="0" y="0"/>
            <wp:positionH relativeFrom="margin">
              <wp:posOffset>1860673</wp:posOffset>
            </wp:positionH>
            <wp:positionV relativeFrom="paragraph">
              <wp:posOffset>753</wp:posOffset>
            </wp:positionV>
            <wp:extent cx="1002480" cy="2366319"/>
            <wp:effectExtent l="0" t="0" r="7620" b="0"/>
            <wp:wrapSquare wrapText="bothSides"/>
            <wp:docPr id="10087925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92544" name="图片 1" descr="图示&#10;&#10;AI 生成的内容可能不正确。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2480" cy="23663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6C3CAA0" w14:textId="1550CABC" w:rsidR="00293CF1" w:rsidRDefault="00293CF1" w:rsidP="00E977A5">
      <w:pPr>
        <w:rPr>
          <w:rFonts w:hint="eastAsia"/>
        </w:rPr>
      </w:pPr>
    </w:p>
    <w:p w14:paraId="7CEEC25F" w14:textId="554F0FA7" w:rsidR="00293CF1" w:rsidRDefault="00293CF1" w:rsidP="00E977A5">
      <w:pPr>
        <w:rPr>
          <w:rFonts w:hint="eastAsia"/>
        </w:rPr>
      </w:pPr>
    </w:p>
    <w:p w14:paraId="16D6BC90" w14:textId="0CDD9E60" w:rsidR="00293CF1" w:rsidRDefault="00293CF1" w:rsidP="00E977A5">
      <w:pPr>
        <w:rPr>
          <w:rFonts w:hint="eastAsia"/>
        </w:rPr>
      </w:pPr>
    </w:p>
    <w:p w14:paraId="48B6BC3E" w14:textId="77777777" w:rsidR="00293CF1" w:rsidRDefault="00293CF1" w:rsidP="00E977A5">
      <w:pPr>
        <w:rPr>
          <w:rFonts w:hint="eastAsia"/>
        </w:rPr>
      </w:pPr>
    </w:p>
    <w:p w14:paraId="028C5163" w14:textId="767C4B78" w:rsidR="00293CF1" w:rsidRDefault="00293CF1" w:rsidP="00E977A5">
      <w:pPr>
        <w:rPr>
          <w:rFonts w:hint="eastAsia"/>
        </w:rPr>
      </w:pPr>
    </w:p>
    <w:p w14:paraId="136CC7B5" w14:textId="5A95BAAC" w:rsidR="00293CF1" w:rsidRDefault="00293CF1" w:rsidP="00E977A5">
      <w:pPr>
        <w:rPr>
          <w:rFonts w:hint="eastAsia"/>
        </w:rPr>
      </w:pPr>
    </w:p>
    <w:p w14:paraId="19C5628E" w14:textId="77777777" w:rsidR="003769F9" w:rsidRDefault="003769F9" w:rsidP="00E977A5">
      <w:pPr>
        <w:rPr>
          <w:rFonts w:hint="eastAsia"/>
        </w:rPr>
      </w:pPr>
    </w:p>
    <w:p w14:paraId="15C0CFB1" w14:textId="77777777" w:rsidR="003769F9" w:rsidRDefault="003769F9" w:rsidP="00E977A5">
      <w:pPr>
        <w:rPr>
          <w:rFonts w:hint="eastAsia"/>
        </w:rPr>
      </w:pPr>
    </w:p>
    <w:p w14:paraId="2D03F2B4" w14:textId="77777777" w:rsidR="003769F9" w:rsidRDefault="003769F9" w:rsidP="00E977A5">
      <w:pPr>
        <w:rPr>
          <w:rFonts w:hint="eastAsia"/>
        </w:rPr>
      </w:pPr>
    </w:p>
    <w:p w14:paraId="2E217A75" w14:textId="77777777" w:rsidR="003769F9" w:rsidRDefault="003769F9" w:rsidP="00E977A5">
      <w:pPr>
        <w:rPr>
          <w:rFonts w:hint="eastAsia"/>
        </w:rPr>
      </w:pPr>
    </w:p>
    <w:p w14:paraId="6A30467D" w14:textId="77777777" w:rsidR="003769F9" w:rsidRDefault="003769F9" w:rsidP="00E977A5">
      <w:pPr>
        <w:rPr>
          <w:rFonts w:hint="eastAsia"/>
        </w:rPr>
      </w:pPr>
    </w:p>
    <w:p w14:paraId="57B442D1" w14:textId="38387D9C" w:rsidR="003769F9" w:rsidRDefault="003769F9" w:rsidP="003769F9">
      <w:pPr>
        <w:pStyle w:val="2"/>
        <w:rPr>
          <w:rFonts w:hint="eastAsia"/>
          <w:color w:val="auto"/>
        </w:rPr>
      </w:pPr>
      <w:r w:rsidRPr="00DB4B1F">
        <w:rPr>
          <w:rFonts w:hint="eastAsia"/>
          <w:color w:val="auto"/>
        </w:rPr>
        <w:t>平面机构</w:t>
      </w:r>
      <w:r>
        <w:rPr>
          <w:rFonts w:hint="eastAsia"/>
          <w:color w:val="auto"/>
        </w:rPr>
        <w:t>运动</w:t>
      </w:r>
      <w:r w:rsidRPr="00DB4B1F">
        <w:rPr>
          <w:rFonts w:hint="eastAsia"/>
          <w:color w:val="auto"/>
        </w:rPr>
        <w:t>分</w:t>
      </w:r>
      <w:r>
        <w:rPr>
          <w:rFonts w:hint="eastAsia"/>
          <w:color w:val="auto"/>
        </w:rPr>
        <w:t>析</w:t>
      </w:r>
    </w:p>
    <w:p w14:paraId="6E94BB56" w14:textId="7F6B54AC" w:rsidR="00173827" w:rsidRDefault="00173827" w:rsidP="00173827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速度瞬心法</w:t>
      </w:r>
    </w:p>
    <w:p w14:paraId="627BCD4B" w14:textId="47026E2B" w:rsidR="00F0163E" w:rsidRPr="00B667C4" w:rsidRDefault="00F0163E" w:rsidP="00F0163E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速度瞬心</w:t>
      </w:r>
    </w:p>
    <w:p w14:paraId="544A8731" w14:textId="672E79AA" w:rsidR="00D65338" w:rsidRDefault="00DF5749" w:rsidP="00D65338">
      <w:pPr>
        <w:rPr>
          <w:rFonts w:hint="eastAsia"/>
        </w:rPr>
      </w:pPr>
      <w:r>
        <w:rPr>
          <w:rFonts w:hint="eastAsia"/>
        </w:rPr>
        <w:t>相对速度</w:t>
      </w:r>
      <w:r w:rsidR="00D65338" w:rsidRPr="00D65338">
        <w:rPr>
          <w:rFonts w:hint="eastAsia"/>
        </w:rPr>
        <w:t>瞬心是两构件上相对速度为</w:t>
      </w:r>
      <w:r w:rsidR="00675C5C">
        <w:rPr>
          <w:rFonts w:hint="eastAsia"/>
        </w:rPr>
        <w:t>0</w:t>
      </w:r>
      <w:r w:rsidR="00D65338" w:rsidRPr="00D65338">
        <w:rPr>
          <w:rFonts w:hint="eastAsia"/>
        </w:rPr>
        <w:t>的重合点，或者说是瞬时绝对速度相同的重合点。</w:t>
      </w:r>
      <w:r w:rsidR="00675C5C">
        <w:rPr>
          <w:rFonts w:hint="eastAsia"/>
        </w:rPr>
        <w:t>绝对速度瞬心就是构件上绝对速度为0的点。</w:t>
      </w:r>
    </w:p>
    <w:p w14:paraId="0D3C56DE" w14:textId="40FCF88B" w:rsidR="009E7665" w:rsidRDefault="009E7665" w:rsidP="00D65338">
      <w:pPr>
        <w:rPr>
          <w:rFonts w:hint="eastAsia"/>
        </w:rPr>
      </w:pPr>
      <w:r w:rsidRPr="009E7665">
        <w:rPr>
          <w:rFonts w:hint="eastAsia"/>
        </w:rPr>
        <w:t>构件</w:t>
      </w:r>
      <w:r w:rsidR="005C76CB" w:rsidRPr="005C76CB">
        <w:rPr>
          <w:rFonts w:hint="eastAsia"/>
          <w:position w:val="-6"/>
        </w:rPr>
        <w:object w:dxaOrig="139" w:dyaOrig="260" w14:anchorId="0D749B62">
          <v:shape id="_x0000_i1033" type="#_x0000_t75" style="width:7.15pt;height:12.5pt" o:ole="">
            <v:imagedata r:id="rId96" o:title=""/>
          </v:shape>
          <o:OLEObject Type="Embed" ProgID="Equation.DSMT4" ShapeID="_x0000_i1033" DrawAspect="Content" ObjectID="_1808562190" r:id="rId97"/>
        </w:object>
      </w:r>
      <w:r w:rsidRPr="009E7665">
        <w:rPr>
          <w:rFonts w:hint="eastAsia"/>
        </w:rPr>
        <w:t>和构件</w:t>
      </w:r>
      <w:r w:rsidR="005C76CB" w:rsidRPr="005C76CB">
        <w:rPr>
          <w:rFonts w:hint="eastAsia"/>
          <w:position w:val="-10"/>
        </w:rPr>
        <w:object w:dxaOrig="200" w:dyaOrig="300" w14:anchorId="145EBB06">
          <v:shape id="_x0000_i1034" type="#_x0000_t75" style="width:9.5pt;height:15.45pt" o:ole="">
            <v:imagedata r:id="rId98" o:title=""/>
          </v:shape>
          <o:OLEObject Type="Embed" ProgID="Equation.DSMT4" ShapeID="_x0000_i1034" DrawAspect="Content" ObjectID="_1808562191" r:id="rId99"/>
        </w:object>
      </w:r>
      <w:r w:rsidRPr="009E7665">
        <w:rPr>
          <w:rFonts w:hint="eastAsia"/>
        </w:rPr>
        <w:t>的相对速度瞬心一般用符号</w:t>
      </w:r>
      <w:r w:rsidR="005C76CB" w:rsidRPr="005C76CB">
        <w:rPr>
          <w:rFonts w:hint="eastAsia"/>
          <w:position w:val="-14"/>
        </w:rPr>
        <w:object w:dxaOrig="279" w:dyaOrig="380" w14:anchorId="00932A83">
          <v:shape id="_x0000_i1035" type="#_x0000_t75" style="width:13.7pt;height:19.65pt" o:ole="">
            <v:imagedata r:id="rId100" o:title=""/>
          </v:shape>
          <o:OLEObject Type="Embed" ProgID="Equation.DSMT4" ShapeID="_x0000_i1035" DrawAspect="Content" ObjectID="_1808562192" r:id="rId101"/>
        </w:object>
      </w:r>
      <w:r w:rsidR="00C76321">
        <w:rPr>
          <w:rFonts w:hint="eastAsia"/>
        </w:rPr>
        <w:t>表示</w:t>
      </w:r>
    </w:p>
    <w:p w14:paraId="0DE3073D" w14:textId="5422E180" w:rsidR="00905C26" w:rsidRDefault="00905C26" w:rsidP="00D65338">
      <w:pPr>
        <w:rPr>
          <w:rFonts w:hint="eastAsia"/>
        </w:rPr>
      </w:pPr>
      <w:r>
        <w:rPr>
          <w:noProof/>
        </w:rPr>
        <w:drawing>
          <wp:inline distT="0" distB="0" distL="0" distR="0" wp14:anchorId="5931D958" wp14:editId="3F907030">
            <wp:extent cx="5274310" cy="1468120"/>
            <wp:effectExtent l="0" t="0" r="2540" b="0"/>
            <wp:docPr id="15745173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517392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68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A78E8" w14:textId="559ED7F8" w:rsidR="009923B5" w:rsidRDefault="009923B5" w:rsidP="00D65338">
      <w:pPr>
        <w:rPr>
          <w:rFonts w:hint="eastAsia"/>
        </w:rPr>
      </w:pPr>
      <w:r>
        <w:rPr>
          <w:rFonts w:hint="eastAsia"/>
        </w:rPr>
        <w:t>对于直接接触的形成转动副的二构件，由定义可知其速度瞬心为转动副。</w:t>
      </w:r>
      <w:r w:rsidR="00A77E57">
        <w:rPr>
          <w:rFonts w:hint="eastAsia"/>
        </w:rPr>
        <w:t>如图(a)。</w:t>
      </w:r>
    </w:p>
    <w:p w14:paraId="2D29B2B8" w14:textId="233F9665" w:rsidR="00116874" w:rsidRDefault="00116874" w:rsidP="00D65338">
      <w:pPr>
        <w:rPr>
          <w:rFonts w:hint="eastAsia"/>
        </w:rPr>
      </w:pPr>
      <w:r>
        <w:rPr>
          <w:rFonts w:hint="eastAsia"/>
        </w:rPr>
        <w:t>对于移动副，其速度瞬心在垂直于移动副导路的无穷远处。</w:t>
      </w:r>
      <w:r w:rsidR="00AD30B9">
        <w:rPr>
          <w:rFonts w:hint="eastAsia"/>
        </w:rPr>
        <w:t>移动副的瞬心可以进行平移，效果相同。</w:t>
      </w:r>
    </w:p>
    <w:p w14:paraId="3CC13AA5" w14:textId="674C9134" w:rsidR="00172774" w:rsidRDefault="00172774" w:rsidP="00D65338">
      <w:pPr>
        <w:rPr>
          <w:rFonts w:hint="eastAsia"/>
        </w:rPr>
      </w:pPr>
      <w:r>
        <w:rPr>
          <w:rFonts w:hint="eastAsia"/>
        </w:rPr>
        <w:t>对于纯滚动</w:t>
      </w:r>
      <w:r w:rsidR="008B194C">
        <w:rPr>
          <w:rFonts w:hint="eastAsia"/>
        </w:rPr>
        <w:t>的高副</w:t>
      </w:r>
      <w:r>
        <w:rPr>
          <w:rFonts w:hint="eastAsia"/>
        </w:rPr>
        <w:t>，两构件的接触点即为两构件的瞬心。</w:t>
      </w:r>
    </w:p>
    <w:p w14:paraId="560563C1" w14:textId="31574096" w:rsidR="008B194C" w:rsidRDefault="008B194C" w:rsidP="00D65338">
      <w:pPr>
        <w:rPr>
          <w:rFonts w:hint="eastAsia"/>
        </w:rPr>
      </w:pPr>
      <w:r>
        <w:rPr>
          <w:rFonts w:hint="eastAsia"/>
        </w:rPr>
        <w:t>对于滚动兼滑动的高副，瞬心在两构件接触点的公法线上，但不能确定其具体位置。</w:t>
      </w:r>
    </w:p>
    <w:p w14:paraId="7407EA95" w14:textId="0AF516EE" w:rsidR="00D75551" w:rsidRDefault="00D75551" w:rsidP="00D65338">
      <w:pPr>
        <w:rPr>
          <w:rFonts w:hint="eastAsia"/>
        </w:rPr>
      </w:pPr>
      <w:r>
        <w:rPr>
          <w:rFonts w:hint="eastAsia"/>
        </w:rPr>
        <w:t>一般默认高副为滚动兼滑动的。</w:t>
      </w:r>
      <w:r w:rsidR="0073664E">
        <w:rPr>
          <w:rFonts w:hint="eastAsia"/>
        </w:rPr>
        <w:t>齿轮一般为纯滚动，凸轮一般为滚动兼滑动。</w:t>
      </w:r>
    </w:p>
    <w:p w14:paraId="5897E1DD" w14:textId="2E90438D" w:rsidR="00ED2979" w:rsidRPr="00B667C4" w:rsidRDefault="00ED2979" w:rsidP="00ED297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三心定理</w:t>
      </w:r>
    </w:p>
    <w:p w14:paraId="7B719C83" w14:textId="77777777" w:rsidR="00A60E90" w:rsidRDefault="00D61C93" w:rsidP="00D61C93">
      <w:pPr>
        <w:rPr>
          <w:rFonts w:hint="eastAsia"/>
        </w:rPr>
      </w:pPr>
      <w:r w:rsidRPr="00D61C93">
        <w:rPr>
          <w:rFonts w:hint="eastAsia"/>
        </w:rPr>
        <w:t>作平面平行运动的三个构件共有三个瞬心，它们位于同直线</w:t>
      </w:r>
      <w:r>
        <w:rPr>
          <w:rFonts w:hint="eastAsia"/>
        </w:rPr>
        <w:t>上。</w:t>
      </w:r>
    </w:p>
    <w:p w14:paraId="7B151B7A" w14:textId="77777777" w:rsidR="00A60E90" w:rsidRDefault="00A60E90" w:rsidP="00D61C93">
      <w:pPr>
        <w:rPr>
          <w:rFonts w:hint="eastAsia"/>
        </w:rPr>
      </w:pPr>
    </w:p>
    <w:p w14:paraId="77112876" w14:textId="77777777" w:rsidR="00A60E90" w:rsidRDefault="00A60E90" w:rsidP="00D61C93">
      <w:pPr>
        <w:rPr>
          <w:rFonts w:hint="eastAsia"/>
        </w:rPr>
      </w:pPr>
    </w:p>
    <w:p w14:paraId="6890181E" w14:textId="77777777" w:rsidR="000A43FF" w:rsidRDefault="000A43FF" w:rsidP="00D61C93">
      <w:pPr>
        <w:rPr>
          <w:rFonts w:hint="eastAsia"/>
        </w:rPr>
      </w:pPr>
    </w:p>
    <w:p w14:paraId="6A9F8372" w14:textId="77777777" w:rsidR="000A43FF" w:rsidRDefault="000A43FF" w:rsidP="00D61C93">
      <w:pPr>
        <w:rPr>
          <w:rFonts w:hint="eastAsia"/>
        </w:rPr>
      </w:pPr>
    </w:p>
    <w:p w14:paraId="5567F319" w14:textId="7AFA2D0F" w:rsidR="00D61C93" w:rsidRDefault="00A60E90" w:rsidP="00D61C9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2208" behindDoc="0" locked="0" layoutInCell="1" allowOverlap="1" wp14:anchorId="4CD741AE" wp14:editId="43FBFB5C">
            <wp:simplePos x="0" y="0"/>
            <wp:positionH relativeFrom="margin">
              <wp:posOffset>3223570</wp:posOffset>
            </wp:positionH>
            <wp:positionV relativeFrom="paragraph">
              <wp:posOffset>0</wp:posOffset>
            </wp:positionV>
            <wp:extent cx="1852930" cy="2984365"/>
            <wp:effectExtent l="0" t="0" r="0" b="6985"/>
            <wp:wrapSquare wrapText="bothSides"/>
            <wp:docPr id="159305463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2930" cy="2984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35ED">
        <w:rPr>
          <w:noProof/>
        </w:rPr>
        <w:drawing>
          <wp:anchor distT="0" distB="0" distL="114300" distR="114300" simplePos="0" relativeHeight="251741184" behindDoc="0" locked="0" layoutInCell="1" allowOverlap="1" wp14:anchorId="169585EC" wp14:editId="737E0112">
            <wp:simplePos x="0" y="0"/>
            <wp:positionH relativeFrom="margin">
              <wp:align>left</wp:align>
            </wp:positionH>
            <wp:positionV relativeFrom="paragraph">
              <wp:posOffset>198120</wp:posOffset>
            </wp:positionV>
            <wp:extent cx="2465705" cy="2484120"/>
            <wp:effectExtent l="0" t="0" r="0" b="0"/>
            <wp:wrapSquare wrapText="bothSides"/>
            <wp:docPr id="1084741391" name="图片 1" descr="图表, 图示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741391" name="图片 1" descr="图表, 图示, 折线图&#10;&#10;AI 生成的内容可能不正确。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5705" cy="2484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6E4C241" w14:textId="357BFE57" w:rsidR="00A60E90" w:rsidRDefault="00A60E90" w:rsidP="00D61C93">
      <w:pPr>
        <w:rPr>
          <w:rFonts w:hint="eastAsia"/>
        </w:rPr>
      </w:pPr>
    </w:p>
    <w:p w14:paraId="4CD2B88C" w14:textId="77777777" w:rsidR="00A60E90" w:rsidRDefault="00A60E90" w:rsidP="00D61C93">
      <w:pPr>
        <w:rPr>
          <w:rFonts w:hint="eastAsia"/>
        </w:rPr>
      </w:pPr>
    </w:p>
    <w:p w14:paraId="2A561C9E" w14:textId="77777777" w:rsidR="00A60E90" w:rsidRDefault="00A60E90" w:rsidP="00D61C93">
      <w:pPr>
        <w:rPr>
          <w:rFonts w:hint="eastAsia"/>
        </w:rPr>
      </w:pPr>
    </w:p>
    <w:p w14:paraId="17C6DBAC" w14:textId="77777777" w:rsidR="00A60E90" w:rsidRDefault="00A60E90" w:rsidP="00D61C93">
      <w:pPr>
        <w:rPr>
          <w:rFonts w:hint="eastAsia"/>
        </w:rPr>
      </w:pPr>
    </w:p>
    <w:p w14:paraId="0E12359F" w14:textId="77777777" w:rsidR="00A60E90" w:rsidRDefault="00A60E90" w:rsidP="00D61C93">
      <w:pPr>
        <w:rPr>
          <w:rFonts w:hint="eastAsia"/>
        </w:rPr>
      </w:pPr>
    </w:p>
    <w:p w14:paraId="6AB50AA2" w14:textId="77777777" w:rsidR="00A60E90" w:rsidRDefault="00A60E90" w:rsidP="00D61C93">
      <w:pPr>
        <w:rPr>
          <w:rFonts w:hint="eastAsia"/>
        </w:rPr>
      </w:pPr>
    </w:p>
    <w:p w14:paraId="6482A896" w14:textId="77777777" w:rsidR="00A60E90" w:rsidRDefault="00A60E90" w:rsidP="00D61C93">
      <w:pPr>
        <w:rPr>
          <w:rFonts w:hint="eastAsia"/>
        </w:rPr>
      </w:pPr>
    </w:p>
    <w:p w14:paraId="718B91F1" w14:textId="77777777" w:rsidR="00A60E90" w:rsidRDefault="00A60E90" w:rsidP="00D61C93">
      <w:pPr>
        <w:rPr>
          <w:rFonts w:hint="eastAsia"/>
        </w:rPr>
      </w:pPr>
    </w:p>
    <w:p w14:paraId="21ACD102" w14:textId="77777777" w:rsidR="00A60E90" w:rsidRDefault="00A60E90" w:rsidP="00D61C93">
      <w:pPr>
        <w:rPr>
          <w:rFonts w:hint="eastAsia"/>
        </w:rPr>
      </w:pPr>
    </w:p>
    <w:p w14:paraId="52BC5635" w14:textId="77777777" w:rsidR="00A60E90" w:rsidRDefault="00A60E90" w:rsidP="00D61C93">
      <w:pPr>
        <w:rPr>
          <w:rFonts w:hint="eastAsia"/>
        </w:rPr>
      </w:pPr>
    </w:p>
    <w:p w14:paraId="3625CC79" w14:textId="77777777" w:rsidR="00A60E90" w:rsidRDefault="00A60E90" w:rsidP="00D61C93">
      <w:pPr>
        <w:rPr>
          <w:rFonts w:hint="eastAsia"/>
        </w:rPr>
      </w:pPr>
    </w:p>
    <w:p w14:paraId="2DE0BFD1" w14:textId="77777777" w:rsidR="00A60E90" w:rsidRDefault="00A60E90" w:rsidP="00D61C93">
      <w:pPr>
        <w:rPr>
          <w:rFonts w:hint="eastAsia"/>
        </w:rPr>
      </w:pPr>
    </w:p>
    <w:p w14:paraId="431D8921" w14:textId="77777777" w:rsidR="00B635ED" w:rsidRDefault="00B635ED" w:rsidP="00D61C93">
      <w:pPr>
        <w:rPr>
          <w:rFonts w:hint="eastAsia"/>
        </w:rPr>
      </w:pPr>
    </w:p>
    <w:p w14:paraId="08AA76E1" w14:textId="41733E26" w:rsidR="00503719" w:rsidRPr="00D65338" w:rsidRDefault="00511872" w:rsidP="00515EB5">
      <w:pPr>
        <w:pStyle w:val="4"/>
        <w:rPr>
          <w:rFonts w:hint="eastAsia"/>
          <w:color w:val="auto"/>
        </w:rPr>
      </w:pPr>
      <w:r w:rsidRPr="00515EB5">
        <w:rPr>
          <w:noProof/>
          <w:color w:val="auto"/>
        </w:rPr>
        <w:drawing>
          <wp:anchor distT="0" distB="0" distL="114300" distR="114300" simplePos="0" relativeHeight="251743232" behindDoc="0" locked="0" layoutInCell="1" allowOverlap="1" wp14:anchorId="74050B27" wp14:editId="34E6E0F3">
            <wp:simplePos x="0" y="0"/>
            <wp:positionH relativeFrom="margin">
              <wp:align>right</wp:align>
            </wp:positionH>
            <wp:positionV relativeFrom="paragraph">
              <wp:posOffset>495300</wp:posOffset>
            </wp:positionV>
            <wp:extent cx="2682240" cy="2058035"/>
            <wp:effectExtent l="0" t="0" r="3810" b="0"/>
            <wp:wrapSquare wrapText="bothSides"/>
            <wp:docPr id="716306832" name="图片 1" descr="图片包含 灯光, 线, 挂, 交通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306832" name="图片 1" descr="图片包含 灯光, 线, 挂, 交通&#10;&#10;AI 生成的内容可能不正确。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2240" cy="2058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3719" w:rsidRPr="00D65338">
        <w:rPr>
          <w:rFonts w:hint="eastAsia"/>
          <w:color w:val="auto"/>
        </w:rPr>
        <w:t>瞬心</w:t>
      </w:r>
      <w:r w:rsidR="00503719">
        <w:rPr>
          <w:rFonts w:hint="eastAsia"/>
          <w:color w:val="auto"/>
        </w:rPr>
        <w:t>法求解速度和角速度</w:t>
      </w:r>
    </w:p>
    <w:p w14:paraId="4BA7EBDC" w14:textId="38740508" w:rsidR="00B635ED" w:rsidRDefault="00511872" w:rsidP="00D61C93">
      <w:pPr>
        <w:rPr>
          <w:rFonts w:hint="eastAsia"/>
        </w:rPr>
      </w:pPr>
      <w:r>
        <w:rPr>
          <w:rFonts w:hint="eastAsia"/>
        </w:rPr>
        <w:t>已知</w:t>
      </w:r>
      <w:r w:rsidRPr="00511872">
        <w:rPr>
          <w:rFonts w:hint="eastAsia"/>
          <w:position w:val="-12"/>
        </w:rPr>
        <w:object w:dxaOrig="279" w:dyaOrig="360" w14:anchorId="5C5EF857">
          <v:shape id="_x0000_i1036" type="#_x0000_t75" style="width:13.7pt;height:17.85pt" o:ole="">
            <v:imagedata r:id="rId106" o:title=""/>
          </v:shape>
          <o:OLEObject Type="Embed" ProgID="Equation.DSMT4" ShapeID="_x0000_i1036" DrawAspect="Content" ObjectID="_1808562193" r:id="rId107"/>
        </w:object>
      </w:r>
      <w:r>
        <w:rPr>
          <w:rFonts w:hint="eastAsia"/>
        </w:rPr>
        <w:t>，求</w:t>
      </w:r>
      <w:r w:rsidRPr="00511872">
        <w:rPr>
          <w:rFonts w:hint="eastAsia"/>
          <w:position w:val="-12"/>
        </w:rPr>
        <w:object w:dxaOrig="300" w:dyaOrig="360" w14:anchorId="619D78C5">
          <v:shape id="_x0000_i1037" type="#_x0000_t75" style="width:15.45pt;height:17.85pt" o:ole="">
            <v:imagedata r:id="rId108" o:title=""/>
          </v:shape>
          <o:OLEObject Type="Embed" ProgID="Equation.DSMT4" ShapeID="_x0000_i1037" DrawAspect="Content" ObjectID="_1808562194" r:id="rId109"/>
        </w:object>
      </w:r>
    </w:p>
    <w:p w14:paraId="451FB6BA" w14:textId="77777777" w:rsidR="00511872" w:rsidRDefault="00511872" w:rsidP="00D61C93">
      <w:pPr>
        <w:rPr>
          <w:rFonts w:hint="eastAsia"/>
        </w:rPr>
      </w:pPr>
    </w:p>
    <w:p w14:paraId="63435374" w14:textId="1A7B8388" w:rsidR="00511872" w:rsidRDefault="00511872" w:rsidP="00D61C93">
      <w:pPr>
        <w:rPr>
          <w:rFonts w:hint="eastAsia"/>
        </w:rPr>
      </w:pPr>
      <w:r>
        <w:rPr>
          <w:rFonts w:hint="eastAsia"/>
        </w:rPr>
        <w:t>瞬心的定义是两构件上速度相同的点。</w:t>
      </w:r>
    </w:p>
    <w:p w14:paraId="61E9292C" w14:textId="1926A418" w:rsidR="00511872" w:rsidRDefault="005751A7" w:rsidP="00D61C93">
      <w:pPr>
        <w:rPr>
          <w:rFonts w:hint="eastAsia"/>
        </w:rPr>
      </w:pPr>
      <w:r w:rsidRPr="00511872">
        <w:rPr>
          <w:rFonts w:hint="eastAsia"/>
          <w:position w:val="-14"/>
        </w:rPr>
        <w:object w:dxaOrig="2560" w:dyaOrig="400" w14:anchorId="7CFF5778">
          <v:shape id="_x0000_i1038" type="#_x0000_t75" style="width:127.95pt;height:19.65pt" o:ole="">
            <v:imagedata r:id="rId110" o:title=""/>
          </v:shape>
          <o:OLEObject Type="Embed" ProgID="Equation.DSMT4" ShapeID="_x0000_i1038" DrawAspect="Content" ObjectID="_1808562195" r:id="rId111"/>
        </w:object>
      </w:r>
    </w:p>
    <w:p w14:paraId="361F71E0" w14:textId="45594133" w:rsidR="00511872" w:rsidRDefault="00511872" w:rsidP="00D61C93">
      <w:pPr>
        <w:rPr>
          <w:rFonts w:hint="eastAsia"/>
        </w:rPr>
      </w:pPr>
      <w:r>
        <w:rPr>
          <w:rFonts w:hint="eastAsia"/>
        </w:rPr>
        <w:t>即可求出。</w:t>
      </w:r>
    </w:p>
    <w:p w14:paraId="62034B5F" w14:textId="58454B0B" w:rsidR="005751A7" w:rsidRDefault="005751A7" w:rsidP="00D61C93">
      <w:pPr>
        <w:rPr>
          <w:rFonts w:hint="eastAsia"/>
        </w:rPr>
      </w:pPr>
      <w:r>
        <w:rPr>
          <w:rFonts w:hint="eastAsia"/>
        </w:rPr>
        <w:t>从而我们可以得到一个普遍性的公式</w:t>
      </w:r>
    </w:p>
    <w:p w14:paraId="060E5B82" w14:textId="77777777" w:rsidR="005751A7" w:rsidRDefault="005751A7" w:rsidP="00D61C93">
      <w:pPr>
        <w:rPr>
          <w:rFonts w:hint="eastAsia"/>
        </w:rPr>
      </w:pPr>
    </w:p>
    <w:p w14:paraId="7B4C3DA1" w14:textId="2AD500B2" w:rsidR="005751A7" w:rsidRDefault="005751A7" w:rsidP="00D61C93">
      <w:pPr>
        <w:rPr>
          <w:rFonts w:hint="eastAsia"/>
        </w:rPr>
      </w:pPr>
      <w:r>
        <w:rPr>
          <w:rFonts w:hint="eastAsia"/>
        </w:rPr>
        <w:t>对于任意两活动构件1,2,以及机架3</w:t>
      </w:r>
    </w:p>
    <w:p w14:paraId="34C00106" w14:textId="44F41AC5" w:rsidR="005751A7" w:rsidRDefault="005751A7" w:rsidP="00D61C93">
      <w:pPr>
        <w:rPr>
          <w:rFonts w:hint="eastAsia"/>
        </w:rPr>
      </w:pPr>
      <w:r>
        <w:rPr>
          <w:rFonts w:hint="eastAsia"/>
        </w:rPr>
        <w:t>有</w:t>
      </w:r>
    </w:p>
    <w:p w14:paraId="14ECE130" w14:textId="61FE5385" w:rsidR="005751A7" w:rsidRDefault="005751A7" w:rsidP="005751A7">
      <w:pPr>
        <w:jc w:val="center"/>
        <w:rPr>
          <w:rFonts w:hint="eastAsia"/>
        </w:rPr>
      </w:pPr>
      <w:r w:rsidRPr="005751A7">
        <w:rPr>
          <w:rFonts w:hint="eastAsia"/>
          <w:position w:val="-32"/>
        </w:rPr>
        <w:object w:dxaOrig="1240" w:dyaOrig="740" w14:anchorId="2506EBBF">
          <v:shape id="_x0000_i1039" type="#_x0000_t75" style="width:61.9pt;height:36.3pt" o:ole="">
            <v:imagedata r:id="rId112" o:title=""/>
          </v:shape>
          <o:OLEObject Type="Embed" ProgID="Equation.DSMT4" ShapeID="_x0000_i1039" DrawAspect="Content" ObjectID="_1808562196" r:id="rId113"/>
        </w:object>
      </w:r>
    </w:p>
    <w:p w14:paraId="4D67D4D2" w14:textId="4080C716" w:rsidR="00126C6D" w:rsidRDefault="00126C6D" w:rsidP="00126C6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5280" behindDoc="0" locked="0" layoutInCell="1" allowOverlap="1" wp14:anchorId="2B29E197" wp14:editId="18508CAB">
            <wp:simplePos x="0" y="0"/>
            <wp:positionH relativeFrom="margin">
              <wp:align>right</wp:align>
            </wp:positionH>
            <wp:positionV relativeFrom="paragraph">
              <wp:posOffset>86653</wp:posOffset>
            </wp:positionV>
            <wp:extent cx="1531620" cy="2467610"/>
            <wp:effectExtent l="0" t="0" r="0" b="8890"/>
            <wp:wrapSquare wrapText="bothSides"/>
            <wp:docPr id="110753361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1620" cy="2467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已知</w:t>
      </w:r>
      <w:r w:rsidRPr="00126C6D">
        <w:rPr>
          <w:rFonts w:hint="eastAsia"/>
          <w:position w:val="-12"/>
        </w:rPr>
        <w:object w:dxaOrig="279" w:dyaOrig="360" w14:anchorId="17CA6DCA">
          <v:shape id="_x0000_i1040" type="#_x0000_t75" style="width:13.7pt;height:17.85pt" o:ole="">
            <v:imagedata r:id="rId114" o:title=""/>
          </v:shape>
          <o:OLEObject Type="Embed" ProgID="Equation.DSMT4" ShapeID="_x0000_i1040" DrawAspect="Content" ObjectID="_1808562197" r:id="rId115"/>
        </w:object>
      </w:r>
      <w:r>
        <w:rPr>
          <w:rFonts w:hint="eastAsia"/>
        </w:rPr>
        <w:t>，求图示凸轮机构中构件2的运动速度</w:t>
      </w:r>
    </w:p>
    <w:p w14:paraId="272E1FBF" w14:textId="26CD0D6F" w:rsidR="0069708C" w:rsidRDefault="0069708C" w:rsidP="00126C6D">
      <w:pPr>
        <w:jc w:val="left"/>
        <w:rPr>
          <w:rFonts w:hint="eastAsia"/>
        </w:rPr>
      </w:pPr>
      <w:r>
        <w:rPr>
          <w:rFonts w:hint="eastAsia"/>
        </w:rPr>
        <w:t>显然</w:t>
      </w:r>
      <w:r w:rsidRPr="0069708C">
        <w:rPr>
          <w:rFonts w:hint="eastAsia"/>
          <w:position w:val="-14"/>
        </w:rPr>
        <w:object w:dxaOrig="1900" w:dyaOrig="400" w14:anchorId="2810D745">
          <v:shape id="_x0000_i1041" type="#_x0000_t75" style="width:95.2pt;height:19.65pt" o:ole="">
            <v:imagedata r:id="rId116" o:title=""/>
          </v:shape>
          <o:OLEObject Type="Embed" ProgID="Equation.DSMT4" ShapeID="_x0000_i1041" DrawAspect="Content" ObjectID="_1808562198" r:id="rId117"/>
        </w:object>
      </w:r>
    </w:p>
    <w:p w14:paraId="2CA18D82" w14:textId="77777777" w:rsidR="00C505BB" w:rsidRDefault="00C505BB" w:rsidP="00126C6D">
      <w:pPr>
        <w:jc w:val="left"/>
        <w:rPr>
          <w:rFonts w:hint="eastAsia"/>
        </w:rPr>
      </w:pPr>
    </w:p>
    <w:p w14:paraId="4432014C" w14:textId="77777777" w:rsidR="00C505BB" w:rsidRDefault="00C505BB" w:rsidP="00126C6D">
      <w:pPr>
        <w:jc w:val="left"/>
        <w:rPr>
          <w:rFonts w:hint="eastAsia"/>
        </w:rPr>
      </w:pPr>
    </w:p>
    <w:p w14:paraId="41E5B4D8" w14:textId="77777777" w:rsidR="00C505BB" w:rsidRDefault="00C505BB" w:rsidP="00126C6D">
      <w:pPr>
        <w:jc w:val="left"/>
        <w:rPr>
          <w:rFonts w:hint="eastAsia"/>
        </w:rPr>
      </w:pPr>
    </w:p>
    <w:p w14:paraId="511CC879" w14:textId="77777777" w:rsidR="00C505BB" w:rsidRDefault="00C505BB" w:rsidP="00126C6D">
      <w:pPr>
        <w:jc w:val="left"/>
        <w:rPr>
          <w:rFonts w:hint="eastAsia"/>
        </w:rPr>
      </w:pPr>
    </w:p>
    <w:p w14:paraId="368AD3CC" w14:textId="77777777" w:rsidR="00C505BB" w:rsidRDefault="00C505BB" w:rsidP="00126C6D">
      <w:pPr>
        <w:jc w:val="left"/>
        <w:rPr>
          <w:rFonts w:hint="eastAsia"/>
        </w:rPr>
      </w:pPr>
    </w:p>
    <w:p w14:paraId="2AB3B989" w14:textId="77777777" w:rsidR="00C505BB" w:rsidRDefault="00C505BB" w:rsidP="00126C6D">
      <w:pPr>
        <w:jc w:val="left"/>
        <w:rPr>
          <w:rFonts w:hint="eastAsia"/>
        </w:rPr>
      </w:pPr>
    </w:p>
    <w:p w14:paraId="267E85D0" w14:textId="77777777" w:rsidR="00C505BB" w:rsidRDefault="00C505BB" w:rsidP="00126C6D">
      <w:pPr>
        <w:jc w:val="left"/>
        <w:rPr>
          <w:rFonts w:hint="eastAsia"/>
        </w:rPr>
      </w:pPr>
    </w:p>
    <w:p w14:paraId="5E570AFC" w14:textId="77777777" w:rsidR="00C505BB" w:rsidRDefault="00C505BB" w:rsidP="00126C6D">
      <w:pPr>
        <w:jc w:val="left"/>
        <w:rPr>
          <w:rFonts w:hint="eastAsia"/>
        </w:rPr>
      </w:pPr>
    </w:p>
    <w:p w14:paraId="4F8790F5" w14:textId="77777777" w:rsidR="00C505BB" w:rsidRDefault="00C505BB" w:rsidP="00126C6D">
      <w:pPr>
        <w:jc w:val="left"/>
        <w:rPr>
          <w:rFonts w:hint="eastAsia"/>
        </w:rPr>
      </w:pPr>
    </w:p>
    <w:p w14:paraId="1F9D0A9D" w14:textId="2C56F887" w:rsidR="000A43FF" w:rsidRDefault="000A43FF" w:rsidP="00515EB5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相对运动图解法（矢量图解法）</w:t>
      </w:r>
    </w:p>
    <w:p w14:paraId="25B40EC9" w14:textId="26DB155D" w:rsidR="009E5211" w:rsidRPr="00B667C4" w:rsidRDefault="005D6E27" w:rsidP="009E5211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6304" behindDoc="0" locked="0" layoutInCell="1" allowOverlap="1" wp14:anchorId="4577C68C" wp14:editId="65312D0C">
            <wp:simplePos x="0" y="0"/>
            <wp:positionH relativeFrom="margin">
              <wp:align>right</wp:align>
            </wp:positionH>
            <wp:positionV relativeFrom="paragraph">
              <wp:posOffset>125515</wp:posOffset>
            </wp:positionV>
            <wp:extent cx="1913255" cy="1864360"/>
            <wp:effectExtent l="0" t="0" r="0" b="2540"/>
            <wp:wrapSquare wrapText="bothSides"/>
            <wp:docPr id="19548866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4886687" name="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3255" cy="1864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5211">
        <w:rPr>
          <w:rFonts w:hint="eastAsia"/>
          <w:color w:val="auto"/>
        </w:rPr>
        <w:t>同一构件</w:t>
      </w:r>
    </w:p>
    <w:p w14:paraId="4EC18AF8" w14:textId="272C7215" w:rsidR="00C505BB" w:rsidRDefault="00293650" w:rsidP="00126C6D">
      <w:pPr>
        <w:jc w:val="left"/>
        <w:rPr>
          <w:rFonts w:hint="eastAsia"/>
        </w:rPr>
      </w:pPr>
      <w:r>
        <w:rPr>
          <w:rFonts w:hint="eastAsia"/>
        </w:rPr>
        <w:t>在理论力学中我们学过，对于同一刚体（构件）上两点</w:t>
      </w:r>
      <w:r w:rsidR="00240A4A" w:rsidRPr="00240A4A">
        <w:rPr>
          <w:rFonts w:hint="eastAsia"/>
          <w:position w:val="-10"/>
        </w:rPr>
        <w:object w:dxaOrig="480" w:dyaOrig="320" w14:anchorId="76F98261">
          <v:shape id="_x0000_i1042" type="#_x0000_t75" style="width:23.8pt;height:16.05pt" o:ole="">
            <v:imagedata r:id="rId119" o:title=""/>
          </v:shape>
          <o:OLEObject Type="Embed" ProgID="Equation.DSMT4" ShapeID="_x0000_i1042" DrawAspect="Content" ObjectID="_1808562199" r:id="rId120"/>
        </w:object>
      </w:r>
      <w:r w:rsidR="00240A4A">
        <w:rPr>
          <w:rFonts w:hint="eastAsia"/>
        </w:rPr>
        <w:t>，其速度的关系为</w:t>
      </w:r>
    </w:p>
    <w:p w14:paraId="6B6B6538" w14:textId="5BCC2FE3" w:rsidR="00240A4A" w:rsidRDefault="004D3B9C" w:rsidP="00240A4A">
      <w:pPr>
        <w:jc w:val="center"/>
        <w:rPr>
          <w:rFonts w:hint="eastAsia"/>
        </w:rPr>
      </w:pPr>
      <w:r w:rsidRPr="00240A4A">
        <w:rPr>
          <w:rFonts w:hint="eastAsia"/>
          <w:position w:val="-12"/>
        </w:rPr>
        <w:object w:dxaOrig="1400" w:dyaOrig="360" w14:anchorId="56875772">
          <v:shape id="_x0000_i1043" type="#_x0000_t75" style="width:70.2pt;height:17.85pt" o:ole="">
            <v:imagedata r:id="rId121" o:title=""/>
          </v:shape>
          <o:OLEObject Type="Embed" ProgID="Equation.DSMT4" ShapeID="_x0000_i1043" DrawAspect="Content" ObjectID="_1808562200" r:id="rId122"/>
        </w:object>
      </w:r>
    </w:p>
    <w:p w14:paraId="391001B3" w14:textId="4529D02D" w:rsidR="00240A4A" w:rsidRDefault="004D3B9C" w:rsidP="004D3B9C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34DBF9FC" w14:textId="44B93760" w:rsidR="004D3B9C" w:rsidRDefault="004D3B9C" w:rsidP="004D3B9C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="00904DE9" w:rsidRPr="004D3B9C">
        <w:rPr>
          <w:rFonts w:hint="eastAsia"/>
          <w:position w:val="-12"/>
        </w:rPr>
        <w:object w:dxaOrig="2860" w:dyaOrig="380" w14:anchorId="660D8302">
          <v:shape id="_x0000_i1044" type="#_x0000_t75" style="width:143.4pt;height:19.05pt" o:ole="">
            <v:imagedata r:id="rId123" o:title=""/>
          </v:shape>
          <o:OLEObject Type="Embed" ProgID="Equation.DSMT4" ShapeID="_x0000_i1044" DrawAspect="Content" ObjectID="_1808562201" r:id="rId124"/>
        </w:object>
      </w:r>
    </w:p>
    <w:p w14:paraId="0B3BD430" w14:textId="54C8617A" w:rsidR="00683689" w:rsidRDefault="00CE28D1" w:rsidP="00CE28D1">
      <w:pPr>
        <w:pStyle w:val="4"/>
        <w:rPr>
          <w:rFonts w:hint="eastAsia"/>
          <w:color w:val="auto"/>
        </w:rPr>
      </w:pPr>
      <w:r w:rsidRPr="00CE28D1">
        <w:rPr>
          <w:color w:val="auto"/>
        </w:rPr>
        <w:t>移动副两构件上瞬时重合点</w:t>
      </w:r>
    </w:p>
    <w:p w14:paraId="5272A978" w14:textId="2EAAD87A" w:rsidR="00637760" w:rsidRDefault="00574721" w:rsidP="00637760">
      <w:pPr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47328" behindDoc="1" locked="0" layoutInCell="1" allowOverlap="1" wp14:anchorId="29D416AB" wp14:editId="2A9A16A7">
            <wp:simplePos x="0" y="0"/>
            <wp:positionH relativeFrom="margin">
              <wp:align>right</wp:align>
            </wp:positionH>
            <wp:positionV relativeFrom="paragraph">
              <wp:posOffset>300355</wp:posOffset>
            </wp:positionV>
            <wp:extent cx="1616710" cy="1503680"/>
            <wp:effectExtent l="0" t="0" r="2540" b="0"/>
            <wp:wrapTight wrapText="bothSides">
              <wp:wrapPolygon edited="0">
                <wp:start x="0" y="0"/>
                <wp:lineTo x="0" y="21071"/>
                <wp:lineTo x="21379" y="21071"/>
                <wp:lineTo x="21379" y="0"/>
                <wp:lineTo x="0" y="0"/>
              </wp:wrapPolygon>
            </wp:wrapTight>
            <wp:docPr id="1667515264" name="图片 7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515264" name="图片 7" descr="图示&#10;&#10;AI 生成的内容可能不正确。"/>
                    <pic:cNvPicPr>
                      <a:picLocks noChangeAspect="1" noChangeArrowheads="1"/>
                    </pic:cNvPicPr>
                  </pic:nvPicPr>
                  <pic:blipFill rotWithShape="1"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510" b="12674"/>
                    <a:stretch/>
                  </pic:blipFill>
                  <pic:spPr bwMode="auto">
                    <a:xfrm>
                      <a:off x="0" y="0"/>
                      <a:ext cx="1616710" cy="150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37760">
        <w:rPr>
          <w:rFonts w:hint="eastAsia"/>
        </w:rPr>
        <w:t>在理论力学中我们学过，绝对运动是相对运动和牵连运动的矢量和，体现在</w:t>
      </w:r>
      <w:r w:rsidR="00637760" w:rsidRPr="00637760">
        <w:t>移动副两构件上瞬时重合点间的运动关系</w:t>
      </w:r>
      <w:r w:rsidR="00637760">
        <w:rPr>
          <w:rFonts w:hint="eastAsia"/>
        </w:rPr>
        <w:t>即为</w:t>
      </w:r>
    </w:p>
    <w:p w14:paraId="0188D416" w14:textId="55E20B2A" w:rsidR="00637760" w:rsidRDefault="006C54C6" w:rsidP="00574721">
      <w:pPr>
        <w:jc w:val="center"/>
        <w:rPr>
          <w:rFonts w:hint="eastAsia"/>
        </w:rPr>
      </w:pPr>
      <w:r w:rsidRPr="00637760">
        <w:rPr>
          <w:rFonts w:hint="eastAsia"/>
          <w:position w:val="-12"/>
        </w:rPr>
        <w:object w:dxaOrig="1460" w:dyaOrig="380" w14:anchorId="15F8615B">
          <v:shape id="_x0000_i1045" type="#_x0000_t75" style="width:72.6pt;height:19.05pt" o:ole="">
            <v:imagedata r:id="rId126" o:title=""/>
          </v:shape>
          <o:OLEObject Type="Embed" ProgID="Equation.DSMT4" ShapeID="_x0000_i1045" DrawAspect="Content" ObjectID="_1808562202" r:id="rId127"/>
        </w:object>
      </w:r>
    </w:p>
    <w:p w14:paraId="76593373" w14:textId="20480805" w:rsidR="00574721" w:rsidRDefault="00574721" w:rsidP="00574721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4CF356EB" w14:textId="4059AF1A" w:rsidR="00574721" w:rsidRDefault="006C54C6" w:rsidP="00574721">
      <w:pPr>
        <w:jc w:val="center"/>
        <w:rPr>
          <w:rFonts w:hint="eastAsia"/>
        </w:rPr>
      </w:pPr>
      <w:r w:rsidRPr="004D3B9C">
        <w:rPr>
          <w:rFonts w:hint="eastAsia"/>
          <w:position w:val="-12"/>
        </w:rPr>
        <w:object w:dxaOrig="2960" w:dyaOrig="380" w14:anchorId="16B44F0A">
          <v:shape id="_x0000_i1046" type="#_x0000_t75" style="width:147.55pt;height:19.05pt" o:ole="">
            <v:imagedata r:id="rId128" o:title=""/>
          </v:shape>
          <o:OLEObject Type="Embed" ProgID="Equation.DSMT4" ShapeID="_x0000_i1046" DrawAspect="Content" ObjectID="_1808562203" r:id="rId129"/>
        </w:object>
      </w:r>
    </w:p>
    <w:p w14:paraId="4EAF3E28" w14:textId="7D0E4410" w:rsidR="006C54C6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12"/>
        </w:rPr>
        <w:object w:dxaOrig="340" w:dyaOrig="380" w14:anchorId="3C8FEB68">
          <v:shape id="_x0000_i1047" type="#_x0000_t75" style="width:17.25pt;height:19.05pt" o:ole="">
            <v:imagedata r:id="rId130" o:title=""/>
          </v:shape>
          <o:OLEObject Type="Embed" ProgID="Equation.DSMT4" ShapeID="_x0000_i1047" DrawAspect="Content" ObjectID="_1808562204" r:id="rId131"/>
        </w:object>
      </w:r>
      <w:r>
        <w:rPr>
          <w:rFonts w:hint="eastAsia"/>
        </w:rPr>
        <w:t>为科氏加速度</w:t>
      </w:r>
    </w:p>
    <w:p w14:paraId="2B7ED0A8" w14:textId="469F0694" w:rsidR="006C54C6" w:rsidRDefault="006C54C6" w:rsidP="006C54C6">
      <w:pPr>
        <w:jc w:val="center"/>
        <w:rPr>
          <w:rFonts w:hint="eastAsia"/>
        </w:rPr>
      </w:pPr>
      <w:r w:rsidRPr="006C54C6">
        <w:rPr>
          <w:rFonts w:hint="eastAsia"/>
          <w:position w:val="-6"/>
        </w:rPr>
        <w:object w:dxaOrig="1240" w:dyaOrig="320" w14:anchorId="51470078">
          <v:shape id="_x0000_i1048" type="#_x0000_t75" style="width:61.9pt;height:16.05pt" o:ole="">
            <v:imagedata r:id="rId132" o:title=""/>
          </v:shape>
          <o:OLEObject Type="Embed" ProgID="Equation.DSMT4" ShapeID="_x0000_i1048" DrawAspect="Content" ObjectID="_1808562205" r:id="rId133"/>
        </w:object>
      </w:r>
    </w:p>
    <w:p w14:paraId="7C542272" w14:textId="2E611AFA" w:rsidR="006C54C6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6"/>
        </w:rPr>
        <w:object w:dxaOrig="240" w:dyaOrig="220" w14:anchorId="291FD4DA">
          <v:shape id="_x0000_i1049" type="#_x0000_t75" style="width:11.9pt;height:10.7pt" o:ole="">
            <v:imagedata r:id="rId134" o:title=""/>
          </v:shape>
          <o:OLEObject Type="Embed" ProgID="Equation.DSMT4" ShapeID="_x0000_i1049" DrawAspect="Content" ObjectID="_1808562206" r:id="rId135"/>
        </w:object>
      </w:r>
      <w:r>
        <w:rPr>
          <w:rFonts w:hint="eastAsia"/>
        </w:rPr>
        <w:t>为</w:t>
      </w:r>
      <w:r w:rsidRPr="006C54C6">
        <w:t>动系绕定轴转动的角速度矢量</w:t>
      </w:r>
      <w:r w:rsidR="00571038">
        <w:rPr>
          <w:rFonts w:hint="eastAsia"/>
        </w:rPr>
        <w:t>（这里就是杆的角速度矢量）</w:t>
      </w:r>
      <w:r>
        <w:rPr>
          <w:rFonts w:hint="eastAsia"/>
        </w:rPr>
        <w:t>。</w:t>
      </w:r>
    </w:p>
    <w:p w14:paraId="6A783E81" w14:textId="300D1767" w:rsidR="006F4F7F" w:rsidRDefault="006F4F7F" w:rsidP="006C54C6">
      <w:pPr>
        <w:jc w:val="left"/>
        <w:rPr>
          <w:rFonts w:hint="eastAsia"/>
        </w:rPr>
      </w:pPr>
      <w:r>
        <w:rPr>
          <w:rFonts w:hint="eastAsia"/>
        </w:rPr>
        <w:t>也可以这么说：</w:t>
      </w:r>
      <w:r w:rsidRPr="00DA7248">
        <w:rPr>
          <w:rFonts w:hint="eastAsia"/>
          <w:position w:val="-6"/>
        </w:rPr>
        <w:object w:dxaOrig="279" w:dyaOrig="320" w14:anchorId="5BEF0DE0">
          <v:shape id="_x0000_i1050" type="#_x0000_t75" style="width:13.7pt;height:16.05pt" o:ole="">
            <v:imagedata r:id="rId136" o:title=""/>
          </v:shape>
          <o:OLEObject Type="Embed" ProgID="Equation.DSMT4" ShapeID="_x0000_i1050" DrawAspect="Content" ObjectID="_1808562207" r:id="rId137"/>
        </w:object>
      </w:r>
      <w:r>
        <w:rPr>
          <w:rFonts w:hint="eastAsia"/>
        </w:rPr>
        <w:t>的大小是</w:t>
      </w:r>
      <w:r w:rsidRPr="006F4F7F">
        <w:rPr>
          <w:rFonts w:hint="eastAsia"/>
          <w:position w:val="-6"/>
        </w:rPr>
        <w:object w:dxaOrig="540" w:dyaOrig="320" w14:anchorId="65E9131B">
          <v:shape id="_x0000_i1051" type="#_x0000_t75" style="width:27.35pt;height:16.05pt" o:ole="">
            <v:imagedata r:id="rId138" o:title=""/>
          </v:shape>
          <o:OLEObject Type="Embed" ProgID="Equation.DSMT4" ShapeID="_x0000_i1051" DrawAspect="Content" ObjectID="_1808562208" r:id="rId139"/>
        </w:object>
      </w:r>
      <w:r>
        <w:rPr>
          <w:rFonts w:hint="eastAsia"/>
        </w:rPr>
        <w:t>，方向为</w:t>
      </w:r>
      <w:r w:rsidRPr="006F4F7F">
        <w:rPr>
          <w:rFonts w:hint="eastAsia"/>
          <w:position w:val="-6"/>
        </w:rPr>
        <w:object w:dxaOrig="260" w:dyaOrig="320" w14:anchorId="42B90033">
          <v:shape id="_x0000_i1052" type="#_x0000_t75" style="width:13.1pt;height:16.05pt" o:ole="">
            <v:imagedata r:id="rId140" o:title=""/>
          </v:shape>
          <o:OLEObject Type="Embed" ProgID="Equation.DSMT4" ShapeID="_x0000_i1052" DrawAspect="Content" ObjectID="_1808562209" r:id="rId141"/>
        </w:object>
      </w:r>
      <w:r>
        <w:rPr>
          <w:rFonts w:hint="eastAsia"/>
        </w:rPr>
        <w:t>沿着</w:t>
      </w:r>
      <w:r w:rsidRPr="006F4F7F">
        <w:rPr>
          <w:rFonts w:hint="eastAsia"/>
          <w:position w:val="-6"/>
        </w:rPr>
        <w:object w:dxaOrig="240" w:dyaOrig="220" w14:anchorId="3E2D9D57">
          <v:shape id="_x0000_i1053" type="#_x0000_t75" style="width:11.9pt;height:11.3pt" o:ole="">
            <v:imagedata r:id="rId142" o:title=""/>
          </v:shape>
          <o:OLEObject Type="Embed" ProgID="Equation.DSMT4" ShapeID="_x0000_i1053" DrawAspect="Content" ObjectID="_1808562210" r:id="rId143"/>
        </w:object>
      </w:r>
      <w:r>
        <w:rPr>
          <w:rFonts w:hint="eastAsia"/>
        </w:rPr>
        <w:t>（顺/逆时针）</w:t>
      </w:r>
      <w:r w:rsidR="0028025E">
        <w:rPr>
          <w:rFonts w:hint="eastAsia"/>
        </w:rPr>
        <w:t>的方向旋转</w:t>
      </w:r>
      <w:r w:rsidR="0028025E" w:rsidRPr="0028025E">
        <w:rPr>
          <w:rFonts w:hint="eastAsia"/>
          <w:position w:val="-6"/>
        </w:rPr>
        <w:object w:dxaOrig="360" w:dyaOrig="320" w14:anchorId="7F63141E">
          <v:shape id="_x0000_i1054" type="#_x0000_t75" style="width:17.85pt;height:16.05pt" o:ole="">
            <v:imagedata r:id="rId144" o:title=""/>
          </v:shape>
          <o:OLEObject Type="Embed" ProgID="Equation.DSMT4" ShapeID="_x0000_i1054" DrawAspect="Content" ObjectID="_1808562211" r:id="rId145"/>
        </w:object>
      </w:r>
      <w:r w:rsidR="0028025E">
        <w:rPr>
          <w:rFonts w:hint="eastAsia"/>
        </w:rPr>
        <w:t>。</w:t>
      </w:r>
    </w:p>
    <w:p w14:paraId="38FBEBA1" w14:textId="0E71D473" w:rsidR="00F1183A" w:rsidRDefault="00F1183A" w:rsidP="00F1183A">
      <w:pPr>
        <w:jc w:val="left"/>
        <w:rPr>
          <w:rFonts w:hint="eastAsia"/>
        </w:rPr>
      </w:pPr>
      <w:r>
        <w:rPr>
          <w:rFonts w:hint="eastAsia"/>
        </w:rPr>
        <w:t>当两构件通过移动副连接时，则这两个构件的角速度和角加速度大小和方向均相同。</w:t>
      </w:r>
    </w:p>
    <w:p w14:paraId="083E6CE8" w14:textId="776C10CA" w:rsidR="0042528D" w:rsidRPr="00D03476" w:rsidRDefault="00D03476" w:rsidP="00D0347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C70069">
        <w:rPr>
          <w:rFonts w:hint="eastAsia"/>
          <w:color w:val="auto"/>
        </w:rPr>
        <w:t>1</w:t>
      </w:r>
      <w:r w:rsidR="002875BA">
        <w:rPr>
          <w:rFonts w:hint="eastAsia"/>
          <w:color w:val="auto"/>
        </w:rPr>
        <w:t>（展示一般求解过程）</w:t>
      </w:r>
    </w:p>
    <w:p w14:paraId="2A38667F" w14:textId="7DF1EF1D" w:rsidR="0042528D" w:rsidRDefault="00157771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48352" behindDoc="0" locked="0" layoutInCell="1" allowOverlap="1" wp14:anchorId="14CAE623" wp14:editId="7463D0B8">
            <wp:simplePos x="0" y="0"/>
            <wp:positionH relativeFrom="margin">
              <wp:align>right</wp:align>
            </wp:positionH>
            <wp:positionV relativeFrom="paragraph">
              <wp:posOffset>567055</wp:posOffset>
            </wp:positionV>
            <wp:extent cx="1752600" cy="1242060"/>
            <wp:effectExtent l="0" t="0" r="0" b="0"/>
            <wp:wrapSquare wrapText="bothSides"/>
            <wp:docPr id="2115151480" name="图片 8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151480" name="图片 8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2420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2528D">
        <w:rPr>
          <w:rFonts w:hint="eastAsia"/>
        </w:rPr>
        <w:t>已知一机构如图所示，已知原动件等角速度转动且转动角速度为</w:t>
      </w:r>
      <w:r w:rsidR="00DF4BF8" w:rsidRPr="00DF4BF8">
        <w:rPr>
          <w:rFonts w:hint="eastAsia"/>
          <w:position w:val="-12"/>
        </w:rPr>
        <w:object w:dxaOrig="1380" w:dyaOrig="360" w14:anchorId="4868D5D7">
          <v:shape id="_x0000_i1055" type="#_x0000_t75" style="width:69pt;height:17.85pt" o:ole="">
            <v:imagedata r:id="rId147" o:title=""/>
          </v:shape>
          <o:OLEObject Type="Embed" ProgID="Equation.DSMT4" ShapeID="_x0000_i1055" DrawAspect="Content" ObjectID="_1808562212" r:id="rId148"/>
        </w:object>
      </w:r>
      <w:r w:rsidR="00DF4BF8">
        <w:rPr>
          <w:rFonts w:hint="eastAsia"/>
        </w:rPr>
        <w:t>，试求</w:t>
      </w:r>
      <w:r w:rsidR="00DF4BF8" w:rsidRPr="00DF4BF8">
        <w:rPr>
          <w:rFonts w:hint="eastAsia"/>
          <w:position w:val="-12"/>
        </w:rPr>
        <w:object w:dxaOrig="1280" w:dyaOrig="360" w14:anchorId="69606CB1">
          <v:shape id="_x0000_i1056" type="#_x0000_t75" style="width:64.25pt;height:17.85pt" o:ole="">
            <v:imagedata r:id="rId149" o:title=""/>
          </v:shape>
          <o:OLEObject Type="Embed" ProgID="Equation.DSMT4" ShapeID="_x0000_i1056" DrawAspect="Content" ObjectID="_1808562213" r:id="rId150"/>
        </w:object>
      </w:r>
      <w:r w:rsidR="00DF4BF8">
        <w:rPr>
          <w:rFonts w:hint="eastAsia"/>
        </w:rPr>
        <w:t>的大小与方向。</w:t>
      </w:r>
    </w:p>
    <w:p w14:paraId="7A451B5F" w14:textId="77777777" w:rsidR="00A04983" w:rsidRDefault="00A04983" w:rsidP="0042528D">
      <w:pPr>
        <w:jc w:val="left"/>
        <w:rPr>
          <w:rFonts w:hint="eastAsia"/>
        </w:rPr>
      </w:pPr>
    </w:p>
    <w:p w14:paraId="0209C9D2" w14:textId="710FCE04" w:rsidR="00A04983" w:rsidRDefault="00A04983" w:rsidP="0042528D">
      <w:pPr>
        <w:jc w:val="left"/>
        <w:rPr>
          <w:rFonts w:hint="eastAsia"/>
        </w:rPr>
      </w:pPr>
      <w:r>
        <w:rPr>
          <w:rFonts w:hint="eastAsia"/>
        </w:rPr>
        <w:t>经过测量可以得出</w:t>
      </w:r>
      <w:r w:rsidR="009E4EB8" w:rsidRPr="009E4EB8">
        <w:rPr>
          <w:rFonts w:hint="eastAsia"/>
          <w:position w:val="-10"/>
        </w:rPr>
        <w:object w:dxaOrig="4980" w:dyaOrig="380" w14:anchorId="1709091B">
          <v:shape id="_x0000_i1057" type="#_x0000_t75" style="width:248.75pt;height:19.05pt" o:ole="">
            <v:imagedata r:id="rId151" o:title=""/>
          </v:shape>
          <o:OLEObject Type="Embed" ProgID="Equation.DSMT4" ShapeID="_x0000_i1057" DrawAspect="Content" ObjectID="_1808562214" r:id="rId152"/>
        </w:object>
      </w:r>
    </w:p>
    <w:p w14:paraId="7EDB1FAE" w14:textId="5C170350" w:rsidR="00A04983" w:rsidRDefault="00A04983" w:rsidP="0042528D">
      <w:pPr>
        <w:jc w:val="left"/>
        <w:rPr>
          <w:rFonts w:hint="eastAsia"/>
        </w:rPr>
      </w:pPr>
      <w:r>
        <w:rPr>
          <w:rFonts w:hint="eastAsia"/>
        </w:rPr>
        <w:t>（假设是这样）</w:t>
      </w:r>
    </w:p>
    <w:p w14:paraId="1706294D" w14:textId="6B531A53" w:rsidR="009E4EB8" w:rsidRDefault="009E4EB8" w:rsidP="0042528D">
      <w:pPr>
        <w:jc w:val="left"/>
        <w:rPr>
          <w:rFonts w:hint="eastAsia"/>
        </w:rPr>
      </w:pPr>
      <w:r>
        <w:rPr>
          <w:rFonts w:hint="eastAsia"/>
        </w:rPr>
        <w:t>也即</w:t>
      </w:r>
      <w:r w:rsidRPr="009E4EB8">
        <w:rPr>
          <w:rFonts w:hint="eastAsia"/>
          <w:position w:val="-12"/>
        </w:rPr>
        <w:object w:dxaOrig="5020" w:dyaOrig="360" w14:anchorId="7FA5B790">
          <v:shape id="_x0000_i1058" type="#_x0000_t75" style="width:250.5pt;height:17.85pt" o:ole="">
            <v:imagedata r:id="rId153" o:title=""/>
          </v:shape>
          <o:OLEObject Type="Embed" ProgID="Equation.DSMT4" ShapeID="_x0000_i1058" DrawAspect="Content" ObjectID="_1808562215" r:id="rId154"/>
        </w:object>
      </w:r>
    </w:p>
    <w:p w14:paraId="11DAA8CC" w14:textId="5DBD0C38" w:rsidR="006D077C" w:rsidRDefault="007B3EB1" w:rsidP="0042528D">
      <w:pPr>
        <w:jc w:val="left"/>
        <w:rPr>
          <w:rFonts w:hint="eastAsia"/>
        </w:rPr>
      </w:pPr>
      <w:r w:rsidRPr="007B3EB1">
        <w:rPr>
          <w:rFonts w:hint="eastAsia"/>
          <w:position w:val="-12"/>
        </w:rPr>
        <w:object w:dxaOrig="2100" w:dyaOrig="360" w14:anchorId="3D1768E5">
          <v:shape id="_x0000_i1059" type="#_x0000_t75" style="width:105.9pt;height:17.85pt" o:ole="">
            <v:imagedata r:id="rId155" o:title=""/>
          </v:shape>
          <o:OLEObject Type="Embed" ProgID="Equation.DSMT4" ShapeID="_x0000_i1059" DrawAspect="Content" ObjectID="_1808562216" r:id="rId156"/>
        </w:object>
      </w:r>
    </w:p>
    <w:p w14:paraId="3BCAA666" w14:textId="4A247974" w:rsidR="007B3EB1" w:rsidRDefault="007B3EB1" w:rsidP="0042528D">
      <w:pPr>
        <w:jc w:val="left"/>
        <w:rPr>
          <w:rFonts w:hint="eastAsia"/>
        </w:rPr>
      </w:pPr>
      <w:r w:rsidRPr="007B3EB1">
        <w:rPr>
          <w:rFonts w:hint="eastAsia"/>
          <w:position w:val="-12"/>
        </w:rPr>
        <w:object w:dxaOrig="1380" w:dyaOrig="360" w14:anchorId="0C9FEF50">
          <v:shape id="_x0000_i1060" type="#_x0000_t75" style="width:69pt;height:17.85pt" o:ole="">
            <v:imagedata r:id="rId157" o:title=""/>
          </v:shape>
          <o:OLEObject Type="Embed" ProgID="Equation.DSMT4" ShapeID="_x0000_i1060" DrawAspect="Content" ObjectID="_1808562217" r:id="rId158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7B3EB1" w14:paraId="0375451A" w14:textId="4E1BED96" w:rsidTr="007B3EB1">
        <w:tc>
          <w:tcPr>
            <w:tcW w:w="2074" w:type="dxa"/>
          </w:tcPr>
          <w:p w14:paraId="0CA8484D" w14:textId="77777777" w:rsidR="007B3EB1" w:rsidRDefault="007B3EB1" w:rsidP="007B3EB1">
            <w:pPr>
              <w:jc w:val="center"/>
              <w:rPr>
                <w:rFonts w:hint="eastAsia"/>
              </w:rPr>
            </w:pPr>
          </w:p>
        </w:tc>
        <w:bookmarkStart w:id="3" w:name="_Hlk197455582"/>
        <w:tc>
          <w:tcPr>
            <w:tcW w:w="2074" w:type="dxa"/>
          </w:tcPr>
          <w:p w14:paraId="2EEA5929" w14:textId="638DE18A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20" w:dyaOrig="360" w14:anchorId="7A300C51">
                <v:shape id="_x0000_i1061" type="#_x0000_t75" style="width:16.05pt;height:17.85pt" o:ole="">
                  <v:imagedata r:id="rId159" o:title=""/>
                </v:shape>
                <o:OLEObject Type="Embed" ProgID="Equation.DSMT4" ShapeID="_x0000_i1061" DrawAspect="Content" ObjectID="_1808562218" r:id="rId160"/>
              </w:object>
            </w:r>
            <w:bookmarkEnd w:id="3"/>
          </w:p>
        </w:tc>
        <w:tc>
          <w:tcPr>
            <w:tcW w:w="2074" w:type="dxa"/>
          </w:tcPr>
          <w:p w14:paraId="6F6B53A8" w14:textId="6B09700E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20" w:dyaOrig="360" w14:anchorId="53652A02">
                <v:shape id="_x0000_i1062" type="#_x0000_t75" style="width:16.05pt;height:17.85pt" o:ole="">
                  <v:imagedata r:id="rId161" o:title=""/>
                </v:shape>
                <o:OLEObject Type="Embed" ProgID="Equation.DSMT4" ShapeID="_x0000_i1062" DrawAspect="Content" ObjectID="_1808562219" r:id="rId162"/>
              </w:object>
            </w:r>
          </w:p>
        </w:tc>
        <w:tc>
          <w:tcPr>
            <w:tcW w:w="2074" w:type="dxa"/>
          </w:tcPr>
          <w:p w14:paraId="2076780C" w14:textId="0A9851EB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20" w:dyaOrig="360" w14:anchorId="0CB804AE">
                <v:shape id="_x0000_i1063" type="#_x0000_t75" style="width:21.4pt;height:17.85pt" o:ole="">
                  <v:imagedata r:id="rId163" o:title=""/>
                </v:shape>
                <o:OLEObject Type="Embed" ProgID="Equation.DSMT4" ShapeID="_x0000_i1063" DrawAspect="Content" ObjectID="_1808562220" r:id="rId164"/>
              </w:object>
            </w:r>
          </w:p>
        </w:tc>
      </w:tr>
      <w:tr w:rsidR="007B3EB1" w14:paraId="35E49759" w14:textId="7BE8350E" w:rsidTr="007B3EB1">
        <w:tc>
          <w:tcPr>
            <w:tcW w:w="2074" w:type="dxa"/>
          </w:tcPr>
          <w:p w14:paraId="44E8ADAB" w14:textId="4CE84C50" w:rsidR="007B3EB1" w:rsidRDefault="007B3EB1" w:rsidP="007B3EB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2074" w:type="dxa"/>
          </w:tcPr>
          <w:p w14:paraId="2D5B4DF1" w14:textId="574C1F9F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6"/>
              </w:rPr>
              <w:object w:dxaOrig="620" w:dyaOrig="279" w14:anchorId="43CABDE6">
                <v:shape id="_x0000_i1064" type="#_x0000_t75" style="width:30.95pt;height:13.7pt" o:ole="">
                  <v:imagedata r:id="rId165" o:title=""/>
                </v:shape>
                <o:OLEObject Type="Embed" ProgID="Equation.DSMT4" ShapeID="_x0000_i1064" DrawAspect="Content" ObjectID="_1808562221" r:id="rId166"/>
              </w:object>
            </w:r>
          </w:p>
        </w:tc>
        <w:tc>
          <w:tcPr>
            <w:tcW w:w="2074" w:type="dxa"/>
          </w:tcPr>
          <w:p w14:paraId="22C9E1B5" w14:textId="200806BE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4"/>
              </w:rPr>
              <w:object w:dxaOrig="600" w:dyaOrig="260" w14:anchorId="7881C5FA">
                <v:shape id="_x0000_i1065" type="#_x0000_t75" style="width:29.75pt;height:13.1pt" o:ole="">
                  <v:imagedata r:id="rId167" o:title=""/>
                </v:shape>
                <o:OLEObject Type="Embed" ProgID="Equation.DSMT4" ShapeID="_x0000_i1065" DrawAspect="Content" ObjectID="_1808562222" r:id="rId168"/>
              </w:object>
            </w:r>
          </w:p>
        </w:tc>
        <w:tc>
          <w:tcPr>
            <w:tcW w:w="2074" w:type="dxa"/>
          </w:tcPr>
          <w:p w14:paraId="16484BFB" w14:textId="595F22AE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6"/>
              </w:rPr>
              <w:object w:dxaOrig="620" w:dyaOrig="279" w14:anchorId="28C74B18">
                <v:shape id="_x0000_i1066" type="#_x0000_t75" style="width:30.95pt;height:13.7pt" o:ole="">
                  <v:imagedata r:id="rId169" o:title=""/>
                </v:shape>
                <o:OLEObject Type="Embed" ProgID="Equation.DSMT4" ShapeID="_x0000_i1066" DrawAspect="Content" ObjectID="_1808562223" r:id="rId170"/>
              </w:object>
            </w:r>
          </w:p>
        </w:tc>
      </w:tr>
      <w:tr w:rsidR="007B3EB1" w14:paraId="3885B7EC" w14:textId="6E979341" w:rsidTr="007B3EB1">
        <w:tc>
          <w:tcPr>
            <w:tcW w:w="2074" w:type="dxa"/>
          </w:tcPr>
          <w:p w14:paraId="1D8F0CD2" w14:textId="06C482DD" w:rsidR="007B3EB1" w:rsidRDefault="007B3EB1" w:rsidP="007B3EB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2074" w:type="dxa"/>
          </w:tcPr>
          <w:p w14:paraId="13EBA5D0" w14:textId="7DBFFF75" w:rsidR="007B3EB1" w:rsidRDefault="0036563E" w:rsidP="007B3EB1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60" w:dyaOrig="360" w14:anchorId="2537331F">
                <v:shape id="_x0000_i1067" type="#_x0000_t75" style="width:27.95pt;height:17.85pt" o:ole="">
                  <v:imagedata r:id="rId171" o:title=""/>
                </v:shape>
                <o:OLEObject Type="Embed" ProgID="Equation.DSMT4" ShapeID="_x0000_i1067" DrawAspect="Content" ObjectID="_1808562224" r:id="rId172"/>
              </w:object>
            </w:r>
          </w:p>
        </w:tc>
        <w:tc>
          <w:tcPr>
            <w:tcW w:w="2074" w:type="dxa"/>
          </w:tcPr>
          <w:p w14:paraId="5244E804" w14:textId="16ED1F1B" w:rsidR="007B3EB1" w:rsidRDefault="0098733F" w:rsidP="0069302B">
            <w:pPr>
              <w:spacing w:line="480" w:lineRule="auto"/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6"/>
              </w:rPr>
              <w:object w:dxaOrig="920" w:dyaOrig="279" w14:anchorId="7F9A0A2E">
                <v:shape id="_x0000_i1068" type="#_x0000_t75" style="width:46.4pt;height:13.7pt" o:ole="">
                  <v:imagedata r:id="rId173" o:title=""/>
                </v:shape>
                <o:OLEObject Type="Embed" ProgID="Equation.DSMT4" ShapeID="_x0000_i1068" DrawAspect="Content" ObjectID="_1808562225" r:id="rId174"/>
              </w:object>
            </w:r>
          </w:p>
        </w:tc>
        <w:tc>
          <w:tcPr>
            <w:tcW w:w="2074" w:type="dxa"/>
          </w:tcPr>
          <w:p w14:paraId="47F911DC" w14:textId="3529042A" w:rsidR="007B3EB1" w:rsidRDefault="0069302B" w:rsidP="007B3EB1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60" w:dyaOrig="360" w14:anchorId="02A06DAB">
                <v:shape id="_x0000_i1069" type="#_x0000_t75" style="width:27.95pt;height:17.85pt" o:ole="">
                  <v:imagedata r:id="rId175" o:title=""/>
                </v:shape>
                <o:OLEObject Type="Embed" ProgID="Equation.DSMT4" ShapeID="_x0000_i1069" DrawAspect="Content" ObjectID="_1808562226" r:id="rId176"/>
              </w:object>
            </w:r>
          </w:p>
        </w:tc>
      </w:tr>
    </w:tbl>
    <w:p w14:paraId="2376E1FC" w14:textId="16A9A03F" w:rsidR="008F6308" w:rsidRDefault="00626D3B" w:rsidP="0042528D">
      <w:pPr>
        <w:jc w:val="left"/>
        <w:rPr>
          <w:rFonts w:hint="eastAsia"/>
        </w:rPr>
      </w:pPr>
      <w:r>
        <w:rPr>
          <w:rFonts w:hint="eastAsia"/>
        </w:rPr>
        <w:t>据此可以画出速度矢量图（右图）</w:t>
      </w:r>
    </w:p>
    <w:p w14:paraId="73546A21" w14:textId="04754E55" w:rsidR="007B3EB1" w:rsidRDefault="00A6291E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49376" behindDoc="0" locked="0" layoutInCell="1" allowOverlap="1" wp14:anchorId="1AAB2714" wp14:editId="344B0AB2">
            <wp:simplePos x="0" y="0"/>
            <wp:positionH relativeFrom="margin">
              <wp:align>right</wp:align>
            </wp:positionH>
            <wp:positionV relativeFrom="paragraph">
              <wp:posOffset>32385</wp:posOffset>
            </wp:positionV>
            <wp:extent cx="1889760" cy="1143000"/>
            <wp:effectExtent l="0" t="0" r="0" b="0"/>
            <wp:wrapSquare wrapText="bothSides"/>
            <wp:docPr id="116338907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1143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8F6308">
        <w:rPr>
          <w:rFonts w:hint="eastAsia"/>
        </w:rPr>
        <w:t>点</w:t>
      </w:r>
      <w:r w:rsidR="008F6308" w:rsidRPr="008F6308">
        <w:rPr>
          <w:rFonts w:hint="eastAsia"/>
          <w:position w:val="-10"/>
        </w:rPr>
        <w:object w:dxaOrig="240" w:dyaOrig="260" w14:anchorId="36C4847D">
          <v:shape id="_x0000_i1070" type="#_x0000_t75" style="width:11.9pt;height:13.1pt" o:ole="">
            <v:imagedata r:id="rId178" o:title=""/>
          </v:shape>
          <o:OLEObject Type="Embed" ProgID="Equation.DSMT4" ShapeID="_x0000_i1070" DrawAspect="Content" ObjectID="_1808562227" r:id="rId179"/>
        </w:object>
      </w:r>
      <w:r w:rsidR="008F6308">
        <w:rPr>
          <w:rFonts w:hint="eastAsia"/>
        </w:rPr>
        <w:t>为画图的起点，也称为</w:t>
      </w:r>
      <w:r w:rsidR="008F6308" w:rsidRPr="008F6308">
        <w:rPr>
          <w:rFonts w:hint="eastAsia"/>
          <w:b/>
          <w:bCs/>
        </w:rPr>
        <w:t>极点</w:t>
      </w:r>
      <w:r w:rsidR="008F6308">
        <w:rPr>
          <w:rFonts w:hint="eastAsia"/>
          <w:b/>
          <w:bCs/>
        </w:rPr>
        <w:t>，</w:t>
      </w:r>
      <w:r w:rsidR="008F6308">
        <w:rPr>
          <w:rFonts w:hint="eastAsia"/>
        </w:rPr>
        <w:t>由</w:t>
      </w:r>
      <w:r w:rsidR="008F6308" w:rsidRPr="008F6308">
        <w:rPr>
          <w:rFonts w:hint="eastAsia"/>
          <w:position w:val="-10"/>
        </w:rPr>
        <w:object w:dxaOrig="240" w:dyaOrig="260" w14:anchorId="1989E88C">
          <v:shape id="_x0000_i1071" type="#_x0000_t75" style="width:11.9pt;height:13.1pt" o:ole="">
            <v:imagedata r:id="rId180" o:title=""/>
          </v:shape>
          <o:OLEObject Type="Embed" ProgID="Equation.DSMT4" ShapeID="_x0000_i1071" DrawAspect="Content" ObjectID="_1808562228" r:id="rId181"/>
        </w:object>
      </w:r>
      <w:r w:rsidR="008F6308">
        <w:rPr>
          <w:rFonts w:hint="eastAsia"/>
        </w:rPr>
        <w:t>出发的指向</w:t>
      </w:r>
      <w:r w:rsidR="008F6308" w:rsidRPr="008F6308">
        <w:rPr>
          <w:rFonts w:hint="eastAsia"/>
          <w:position w:val="-6"/>
        </w:rPr>
        <w:object w:dxaOrig="200" w:dyaOrig="279" w14:anchorId="382C6FB2">
          <v:shape id="_x0000_i1072" type="#_x0000_t75" style="width:10.1pt;height:13.7pt" o:ole="">
            <v:imagedata r:id="rId182" o:title=""/>
          </v:shape>
          <o:OLEObject Type="Embed" ProgID="Equation.DSMT4" ShapeID="_x0000_i1072" DrawAspect="Content" ObjectID="_1808562229" r:id="rId183"/>
        </w:object>
      </w:r>
      <w:r w:rsidR="008F6308">
        <w:rPr>
          <w:rFonts w:hint="eastAsia"/>
        </w:rPr>
        <w:t>的有向线段即为</w:t>
      </w:r>
      <w:r w:rsidR="008F6308" w:rsidRPr="008F6308">
        <w:rPr>
          <w:rFonts w:hint="eastAsia"/>
          <w:position w:val="-4"/>
        </w:rPr>
        <w:object w:dxaOrig="240" w:dyaOrig="260" w14:anchorId="15284719">
          <v:shape id="_x0000_i1073" type="#_x0000_t75" style="width:11.9pt;height:13.1pt" o:ole="">
            <v:imagedata r:id="rId184" o:title=""/>
          </v:shape>
          <o:OLEObject Type="Embed" ProgID="Equation.DSMT4" ShapeID="_x0000_i1073" DrawAspect="Content" ObjectID="_1808562230" r:id="rId185"/>
        </w:object>
      </w:r>
      <w:r w:rsidR="008F6308">
        <w:rPr>
          <w:rFonts w:hint="eastAsia"/>
        </w:rPr>
        <w:t>点的速度，以此类推。</w:t>
      </w:r>
    </w:p>
    <w:p w14:paraId="5D119E19" w14:textId="4B940515" w:rsidR="00A6291E" w:rsidRDefault="00A6291E" w:rsidP="0042528D">
      <w:pPr>
        <w:jc w:val="left"/>
        <w:rPr>
          <w:rFonts w:hint="eastAsia"/>
        </w:rPr>
      </w:pPr>
      <w:r>
        <w:rPr>
          <w:rFonts w:hint="eastAsia"/>
        </w:rPr>
        <w:t>由图可知</w:t>
      </w:r>
    </w:p>
    <w:p w14:paraId="29F37A4B" w14:textId="368E5007" w:rsidR="00A6291E" w:rsidRDefault="009E4EB8" w:rsidP="0042528D">
      <w:pPr>
        <w:jc w:val="left"/>
        <w:rPr>
          <w:rFonts w:hint="eastAsia"/>
        </w:rPr>
      </w:pPr>
      <w:r w:rsidRPr="009E4EB8">
        <w:rPr>
          <w:rFonts w:hint="eastAsia"/>
          <w:position w:val="-34"/>
        </w:rPr>
        <w:object w:dxaOrig="2420" w:dyaOrig="800" w14:anchorId="6B8E3606">
          <v:shape id="_x0000_i1074" type="#_x0000_t75" style="width:120.8pt;height:39.85pt" o:ole="">
            <v:imagedata r:id="rId186" o:title=""/>
          </v:shape>
          <o:OLEObject Type="Embed" ProgID="Equation.DSMT4" ShapeID="_x0000_i1074" DrawAspect="Content" ObjectID="_1808562231" r:id="rId187"/>
        </w:object>
      </w:r>
    </w:p>
    <w:p w14:paraId="2C23DA8B" w14:textId="35C64151" w:rsidR="009E4EB8" w:rsidRDefault="006D4DF6" w:rsidP="0042528D">
      <w:pPr>
        <w:jc w:val="left"/>
        <w:rPr>
          <w:rFonts w:hint="eastAsia"/>
        </w:rPr>
      </w:pPr>
      <w:r>
        <w:rPr>
          <w:rFonts w:hint="eastAsia"/>
        </w:rPr>
        <w:t>可以求得</w:t>
      </w:r>
    </w:p>
    <w:p w14:paraId="5C4984FE" w14:textId="5222BE19" w:rsidR="006D4DF6" w:rsidRDefault="009E4EB8" w:rsidP="0042528D">
      <w:pPr>
        <w:jc w:val="left"/>
        <w:rPr>
          <w:rFonts w:hint="eastAsia"/>
        </w:rPr>
      </w:pPr>
      <w:r w:rsidRPr="006D4DF6">
        <w:rPr>
          <w:rFonts w:hint="eastAsia"/>
          <w:position w:val="-30"/>
        </w:rPr>
        <w:object w:dxaOrig="2299" w:dyaOrig="680" w14:anchorId="78E7DDD2">
          <v:shape id="_x0000_i1075" type="#_x0000_t75" style="width:114.85pt;height:33.3pt" o:ole="">
            <v:imagedata r:id="rId188" o:title=""/>
          </v:shape>
          <o:OLEObject Type="Embed" ProgID="Equation.DSMT4" ShapeID="_x0000_i1075" DrawAspect="Content" ObjectID="_1808562232" r:id="rId189"/>
        </w:object>
      </w:r>
      <w:r>
        <w:rPr>
          <w:rFonts w:hint="eastAsia"/>
        </w:rPr>
        <w:t>，方向为顺时针</w:t>
      </w:r>
    </w:p>
    <w:p w14:paraId="0C1010CC" w14:textId="12F2C10A" w:rsidR="009E4EB8" w:rsidRDefault="009E4EB8" w:rsidP="0042528D">
      <w:pPr>
        <w:jc w:val="left"/>
        <w:rPr>
          <w:rFonts w:hint="eastAsia"/>
        </w:rPr>
      </w:pPr>
      <w:r w:rsidRPr="009E4EB8">
        <w:rPr>
          <w:rFonts w:hint="eastAsia"/>
          <w:position w:val="-30"/>
        </w:rPr>
        <w:object w:dxaOrig="2280" w:dyaOrig="680" w14:anchorId="3E30E873">
          <v:shape id="_x0000_i1076" type="#_x0000_t75" style="width:114.25pt;height:33.3pt" o:ole="">
            <v:imagedata r:id="rId190" o:title=""/>
          </v:shape>
          <o:OLEObject Type="Embed" ProgID="Equation.DSMT4" ShapeID="_x0000_i1076" DrawAspect="Content" ObjectID="_1808562233" r:id="rId191"/>
        </w:object>
      </w:r>
      <w:r>
        <w:rPr>
          <w:rFonts w:hint="eastAsia"/>
        </w:rPr>
        <w:t>，方向为逆时针</w:t>
      </w:r>
    </w:p>
    <w:p w14:paraId="5494BE15" w14:textId="4A5EE46A" w:rsidR="0064266A" w:rsidRDefault="0064266A" w:rsidP="0042528D">
      <w:pPr>
        <w:jc w:val="left"/>
        <w:rPr>
          <w:rFonts w:hint="eastAsia"/>
        </w:rPr>
      </w:pPr>
      <w:r w:rsidRPr="0064266A">
        <w:rPr>
          <w:rFonts w:hint="eastAsia"/>
          <w:position w:val="-12"/>
        </w:rPr>
        <w:object w:dxaOrig="2340" w:dyaOrig="380" w14:anchorId="28882ED8">
          <v:shape id="_x0000_i1077" type="#_x0000_t75" style="width:117.2pt;height:19.05pt" o:ole="">
            <v:imagedata r:id="rId192" o:title=""/>
          </v:shape>
          <o:OLEObject Type="Embed" ProgID="Equation.DSMT4" ShapeID="_x0000_i1077" DrawAspect="Content" ObjectID="_1808562234" r:id="rId193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64266A" w14:paraId="712AAFA4" w14:textId="77777777" w:rsidTr="0064266A">
        <w:tc>
          <w:tcPr>
            <w:tcW w:w="1382" w:type="dxa"/>
          </w:tcPr>
          <w:p w14:paraId="793CBAEF" w14:textId="77777777" w:rsidR="0064266A" w:rsidRDefault="0064266A" w:rsidP="0064266A">
            <w:pPr>
              <w:jc w:val="center"/>
              <w:rPr>
                <w:rFonts w:hint="eastAsia"/>
              </w:rPr>
            </w:pPr>
          </w:p>
        </w:tc>
        <w:tc>
          <w:tcPr>
            <w:tcW w:w="1382" w:type="dxa"/>
          </w:tcPr>
          <w:p w14:paraId="29DC5996" w14:textId="215F58A0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80" w14:anchorId="06D480D6">
                <v:shape id="_x0000_i1078" type="#_x0000_t75" style="width:15.45pt;height:19.05pt" o:ole="">
                  <v:imagedata r:id="rId194" o:title=""/>
                </v:shape>
                <o:OLEObject Type="Embed" ProgID="Equation.DSMT4" ShapeID="_x0000_i1078" DrawAspect="Content" ObjectID="_1808562235" r:id="rId195"/>
              </w:object>
            </w:r>
          </w:p>
        </w:tc>
        <w:tc>
          <w:tcPr>
            <w:tcW w:w="1383" w:type="dxa"/>
          </w:tcPr>
          <w:p w14:paraId="0565A597" w14:textId="71C1FC0B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80" w14:anchorId="6154154C">
                <v:shape id="_x0000_i1079" type="#_x0000_t75" style="width:15.45pt;height:19.05pt" o:ole="">
                  <v:imagedata r:id="rId196" o:title=""/>
                </v:shape>
                <o:OLEObject Type="Embed" ProgID="Equation.DSMT4" ShapeID="_x0000_i1079" DrawAspect="Content" ObjectID="_1808562236" r:id="rId197"/>
              </w:object>
            </w:r>
          </w:p>
        </w:tc>
        <w:tc>
          <w:tcPr>
            <w:tcW w:w="1383" w:type="dxa"/>
          </w:tcPr>
          <w:p w14:paraId="278E3A05" w14:textId="7B75A2C7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60" w14:anchorId="2E151FE7">
                <v:shape id="_x0000_i1080" type="#_x0000_t75" style="width:15.45pt;height:17.85pt" o:ole="">
                  <v:imagedata r:id="rId198" o:title=""/>
                </v:shape>
                <o:OLEObject Type="Embed" ProgID="Equation.DSMT4" ShapeID="_x0000_i1080" DrawAspect="Content" ObjectID="_1808562237" r:id="rId199"/>
              </w:object>
            </w:r>
          </w:p>
        </w:tc>
        <w:tc>
          <w:tcPr>
            <w:tcW w:w="1383" w:type="dxa"/>
          </w:tcPr>
          <w:p w14:paraId="16549315" w14:textId="688488B5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00" w:dyaOrig="380" w14:anchorId="42B13B89">
                <v:shape id="_x0000_i1081" type="#_x0000_t75" style="width:19.65pt;height:19.05pt" o:ole="">
                  <v:imagedata r:id="rId200" o:title=""/>
                </v:shape>
                <o:OLEObject Type="Embed" ProgID="Equation.DSMT4" ShapeID="_x0000_i1081" DrawAspect="Content" ObjectID="_1808562238" r:id="rId201"/>
              </w:object>
            </w:r>
          </w:p>
        </w:tc>
        <w:tc>
          <w:tcPr>
            <w:tcW w:w="1383" w:type="dxa"/>
          </w:tcPr>
          <w:p w14:paraId="459B481F" w14:textId="450977FB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00" w:dyaOrig="380" w14:anchorId="258A0AD3">
                <v:shape id="_x0000_i1082" type="#_x0000_t75" style="width:19.65pt;height:19.05pt" o:ole="">
                  <v:imagedata r:id="rId202" o:title=""/>
                </v:shape>
                <o:OLEObject Type="Embed" ProgID="Equation.DSMT4" ShapeID="_x0000_i1082" DrawAspect="Content" ObjectID="_1808562239" r:id="rId203"/>
              </w:object>
            </w:r>
          </w:p>
        </w:tc>
      </w:tr>
      <w:tr w:rsidR="0064266A" w14:paraId="769495A4" w14:textId="77777777" w:rsidTr="0064266A">
        <w:tc>
          <w:tcPr>
            <w:tcW w:w="1382" w:type="dxa"/>
          </w:tcPr>
          <w:p w14:paraId="0DA11361" w14:textId="532DCBA3" w:rsidR="0064266A" w:rsidRDefault="0064266A" w:rsidP="006426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1382" w:type="dxa"/>
          </w:tcPr>
          <w:p w14:paraId="777119D2" w14:textId="4C0B9A3B" w:rsidR="0064266A" w:rsidRDefault="00520290" w:rsidP="0064266A">
            <w:pPr>
              <w:jc w:val="center"/>
              <w:rPr>
                <w:rFonts w:hint="eastAsia"/>
              </w:rPr>
            </w:pPr>
            <w:r w:rsidRPr="00520290">
              <w:rPr>
                <w:rFonts w:hint="eastAsia"/>
                <w:position w:val="-6"/>
              </w:rPr>
              <w:object w:dxaOrig="400" w:dyaOrig="279" w14:anchorId="484D03D2">
                <v:shape id="_x0000_i1083" type="#_x0000_t75" style="width:19.65pt;height:13.7pt" o:ole="">
                  <v:imagedata r:id="rId204" o:title=""/>
                </v:shape>
                <o:OLEObject Type="Embed" ProgID="Equation.DSMT4" ShapeID="_x0000_i1083" DrawAspect="Content" ObjectID="_1808562240" r:id="rId205"/>
              </w:object>
            </w:r>
          </w:p>
        </w:tc>
        <w:tc>
          <w:tcPr>
            <w:tcW w:w="1383" w:type="dxa"/>
          </w:tcPr>
          <w:p w14:paraId="48F88639" w14:textId="0156935E" w:rsidR="0064266A" w:rsidRDefault="00520290" w:rsidP="0064266A">
            <w:pPr>
              <w:jc w:val="center"/>
              <w:rPr>
                <w:rFonts w:hint="eastAsia"/>
              </w:rPr>
            </w:pPr>
            <w:r w:rsidRPr="00520290">
              <w:rPr>
                <w:rFonts w:hint="eastAsia"/>
                <w:position w:val="-6"/>
              </w:rPr>
              <w:object w:dxaOrig="620" w:dyaOrig="279" w14:anchorId="4EF265D5">
                <v:shape id="_x0000_i1084" type="#_x0000_t75" style="width:30.95pt;height:13.7pt" o:ole="">
                  <v:imagedata r:id="rId206" o:title=""/>
                </v:shape>
                <o:OLEObject Type="Embed" ProgID="Equation.DSMT4" ShapeID="_x0000_i1084" DrawAspect="Content" ObjectID="_1808562241" r:id="rId207"/>
              </w:object>
            </w:r>
          </w:p>
        </w:tc>
        <w:tc>
          <w:tcPr>
            <w:tcW w:w="1383" w:type="dxa"/>
          </w:tcPr>
          <w:p w14:paraId="01421925" w14:textId="16A1D1F4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4"/>
              </w:rPr>
              <w:object w:dxaOrig="400" w:dyaOrig="260" w14:anchorId="5A32AE94">
                <v:shape id="_x0000_i1085" type="#_x0000_t75" style="width:19.65pt;height:13.1pt" o:ole="">
                  <v:imagedata r:id="rId208" o:title=""/>
                </v:shape>
                <o:OLEObject Type="Embed" ProgID="Equation.DSMT4" ShapeID="_x0000_i1085" DrawAspect="Content" ObjectID="_1808562242" r:id="rId209"/>
              </w:object>
            </w:r>
          </w:p>
        </w:tc>
        <w:tc>
          <w:tcPr>
            <w:tcW w:w="1383" w:type="dxa"/>
          </w:tcPr>
          <w:p w14:paraId="5FCB4B26" w14:textId="15108428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6"/>
              </w:rPr>
              <w:object w:dxaOrig="400" w:dyaOrig="279" w14:anchorId="59E9F138">
                <v:shape id="_x0000_i1086" type="#_x0000_t75" style="width:19.65pt;height:13.7pt" o:ole="">
                  <v:imagedata r:id="rId210" o:title=""/>
                </v:shape>
                <o:OLEObject Type="Embed" ProgID="Equation.DSMT4" ShapeID="_x0000_i1086" DrawAspect="Content" ObjectID="_1808562243" r:id="rId211"/>
              </w:object>
            </w:r>
          </w:p>
        </w:tc>
        <w:tc>
          <w:tcPr>
            <w:tcW w:w="1383" w:type="dxa"/>
          </w:tcPr>
          <w:p w14:paraId="150EDF2E" w14:textId="0ABD3E50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6"/>
              </w:rPr>
              <w:object w:dxaOrig="620" w:dyaOrig="279" w14:anchorId="00012379">
                <v:shape id="_x0000_i1087" type="#_x0000_t75" style="width:30.95pt;height:13.7pt" o:ole="">
                  <v:imagedata r:id="rId212" o:title=""/>
                </v:shape>
                <o:OLEObject Type="Embed" ProgID="Equation.DSMT4" ShapeID="_x0000_i1087" DrawAspect="Content" ObjectID="_1808562244" r:id="rId213"/>
              </w:object>
            </w:r>
          </w:p>
        </w:tc>
      </w:tr>
      <w:tr w:rsidR="0064266A" w14:paraId="7A5BC654" w14:textId="77777777" w:rsidTr="0064266A">
        <w:tc>
          <w:tcPr>
            <w:tcW w:w="1382" w:type="dxa"/>
          </w:tcPr>
          <w:p w14:paraId="3D3D9BAE" w14:textId="1EEA05C2" w:rsidR="0064266A" w:rsidRDefault="0064266A" w:rsidP="006426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1382" w:type="dxa"/>
          </w:tcPr>
          <w:p w14:paraId="7F8A39A6" w14:textId="46728103" w:rsidR="0064266A" w:rsidRDefault="00CD698B" w:rsidP="0064266A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80" w:dyaOrig="380" w14:anchorId="34DABC31">
                <v:shape id="_x0000_i1088" type="#_x0000_t75" style="width:29.15pt;height:19.05pt" o:ole="">
                  <v:imagedata r:id="rId214" o:title=""/>
                </v:shape>
                <o:OLEObject Type="Embed" ProgID="Equation.DSMT4" ShapeID="_x0000_i1088" DrawAspect="Content" ObjectID="_1808562245" r:id="rId215"/>
              </w:object>
            </w:r>
          </w:p>
        </w:tc>
        <w:tc>
          <w:tcPr>
            <w:tcW w:w="1383" w:type="dxa"/>
          </w:tcPr>
          <w:p w14:paraId="74D29488" w14:textId="4096141A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60" w:dyaOrig="360" w14:anchorId="1FBDD5FF">
                <v:shape id="_x0000_i1089" type="#_x0000_t75" style="width:27.95pt;height:17.85pt" o:ole="">
                  <v:imagedata r:id="rId216" o:title=""/>
                </v:shape>
                <o:OLEObject Type="Embed" ProgID="Equation.DSMT4" ShapeID="_x0000_i1089" DrawAspect="Content" ObjectID="_1808562246" r:id="rId217"/>
              </w:object>
            </w:r>
          </w:p>
        </w:tc>
        <w:tc>
          <w:tcPr>
            <w:tcW w:w="1383" w:type="dxa"/>
          </w:tcPr>
          <w:p w14:paraId="4D990FBB" w14:textId="1EE71E1C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80" w:dyaOrig="380" w14:anchorId="64282B56">
                <v:shape id="_x0000_i1090" type="#_x0000_t75" style="width:29.15pt;height:19.05pt" o:ole="">
                  <v:imagedata r:id="rId218" o:title=""/>
                </v:shape>
                <o:OLEObject Type="Embed" ProgID="Equation.DSMT4" ShapeID="_x0000_i1090" DrawAspect="Content" ObjectID="_1808562247" r:id="rId219"/>
              </w:object>
            </w:r>
          </w:p>
        </w:tc>
        <w:tc>
          <w:tcPr>
            <w:tcW w:w="1383" w:type="dxa"/>
          </w:tcPr>
          <w:p w14:paraId="03FD4930" w14:textId="3B874BB0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80" w:dyaOrig="380" w14:anchorId="7A1C3AFB">
                <v:shape id="_x0000_i1091" type="#_x0000_t75" style="width:29.15pt;height:19.05pt" o:ole="">
                  <v:imagedata r:id="rId220" o:title=""/>
                </v:shape>
                <o:OLEObject Type="Embed" ProgID="Equation.DSMT4" ShapeID="_x0000_i1091" DrawAspect="Content" ObjectID="_1808562248" r:id="rId221"/>
              </w:object>
            </w:r>
          </w:p>
        </w:tc>
        <w:tc>
          <w:tcPr>
            <w:tcW w:w="1383" w:type="dxa"/>
          </w:tcPr>
          <w:p w14:paraId="26ED5828" w14:textId="216E3C5C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60" w:dyaOrig="360" w14:anchorId="3EAB14F4">
                <v:shape id="_x0000_i1092" type="#_x0000_t75" style="width:27.95pt;height:17.85pt" o:ole="">
                  <v:imagedata r:id="rId222" o:title=""/>
                </v:shape>
                <o:OLEObject Type="Embed" ProgID="Equation.DSMT4" ShapeID="_x0000_i1092" DrawAspect="Content" ObjectID="_1808562249" r:id="rId223"/>
              </w:object>
            </w:r>
          </w:p>
        </w:tc>
      </w:tr>
    </w:tbl>
    <w:p w14:paraId="03987F36" w14:textId="1D34099E" w:rsidR="0064266A" w:rsidRDefault="00CD698B" w:rsidP="0042528D">
      <w:pPr>
        <w:jc w:val="left"/>
        <w:rPr>
          <w:rFonts w:hint="eastAsia"/>
        </w:rPr>
      </w:pPr>
      <w:r>
        <w:rPr>
          <w:rFonts w:hint="eastAsia"/>
        </w:rPr>
        <w:t>可以求得</w:t>
      </w:r>
    </w:p>
    <w:p w14:paraId="2C96B7F4" w14:textId="7061ADAA" w:rsidR="00CD698B" w:rsidRDefault="0097569C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50400" behindDoc="0" locked="0" layoutInCell="1" allowOverlap="1" wp14:anchorId="18EC1E48" wp14:editId="6E504698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1531620" cy="2065020"/>
            <wp:effectExtent l="0" t="0" r="0" b="0"/>
            <wp:wrapSquare wrapText="bothSides"/>
            <wp:docPr id="33935678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20650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61F0F" w:rsidRPr="00661F0F">
        <w:rPr>
          <w:rFonts w:hint="eastAsia"/>
          <w:position w:val="-50"/>
        </w:rPr>
        <w:object w:dxaOrig="2340" w:dyaOrig="1160" w14:anchorId="30ED7FBA">
          <v:shape id="_x0000_i1093" type="#_x0000_t75" style="width:117.2pt;height:58.3pt" o:ole="">
            <v:imagedata r:id="rId225" o:title=""/>
          </v:shape>
          <o:OLEObject Type="Embed" ProgID="Equation.DSMT4" ShapeID="_x0000_i1093" DrawAspect="Content" ObjectID="_1808562250" r:id="rId226"/>
        </w:object>
      </w:r>
    </w:p>
    <w:p w14:paraId="1A4675CA" w14:textId="1C218EC4" w:rsidR="001E2FB2" w:rsidRDefault="0097569C" w:rsidP="0042528D">
      <w:pPr>
        <w:jc w:val="left"/>
        <w:rPr>
          <w:rFonts w:hint="eastAsia"/>
        </w:rPr>
      </w:pPr>
      <w:r w:rsidRPr="0097569C">
        <w:rPr>
          <w:rFonts w:hint="eastAsia"/>
        </w:rPr>
        <w:t>据此可以画出</w:t>
      </w:r>
      <w:r w:rsidR="00361E79">
        <w:rPr>
          <w:rFonts w:hint="eastAsia"/>
        </w:rPr>
        <w:t>加</w:t>
      </w:r>
      <w:r w:rsidRPr="0097569C">
        <w:rPr>
          <w:rFonts w:hint="eastAsia"/>
        </w:rPr>
        <w:t>速度矢量图（右图）</w:t>
      </w:r>
    </w:p>
    <w:p w14:paraId="3C23838A" w14:textId="01105622" w:rsidR="00B2735E" w:rsidRDefault="00B2735E" w:rsidP="0042528D">
      <w:pPr>
        <w:jc w:val="left"/>
        <w:rPr>
          <w:rFonts w:hint="eastAsia"/>
        </w:rPr>
      </w:pPr>
      <w:r>
        <w:rPr>
          <w:rFonts w:hint="eastAsia"/>
        </w:rPr>
        <w:t>（这里认为</w:t>
      </w:r>
      <w:r w:rsidRPr="00B2735E">
        <w:rPr>
          <w:rFonts w:hint="eastAsia"/>
          <w:position w:val="-6"/>
        </w:rPr>
        <w:object w:dxaOrig="760" w:dyaOrig="279" w14:anchorId="662218FC">
          <v:shape id="_x0000_i1094" type="#_x0000_t75" style="width:38.7pt;height:13.7pt" o:ole="">
            <v:imagedata r:id="rId227" o:title=""/>
          </v:shape>
          <o:OLEObject Type="Embed" ProgID="Equation.DSMT4" ShapeID="_x0000_i1094" DrawAspect="Content" ObjectID="_1808562251" r:id="rId228"/>
        </w:object>
      </w:r>
      <w:r>
        <w:rPr>
          <w:rFonts w:hint="eastAsia"/>
        </w:rPr>
        <w:t>两点都是求</w:t>
      </w:r>
      <w:r w:rsidRPr="00B2735E">
        <w:rPr>
          <w:rFonts w:hint="eastAsia"/>
          <w:position w:val="-6"/>
        </w:rPr>
        <w:object w:dxaOrig="240" w:dyaOrig="279" w14:anchorId="191D5745">
          <v:shape id="_x0000_i1095" type="#_x0000_t75" style="width:11.9pt;height:13.7pt" o:ole="">
            <v:imagedata r:id="rId229" o:title=""/>
          </v:shape>
          <o:OLEObject Type="Embed" ProgID="Equation.DSMT4" ShapeID="_x0000_i1095" DrawAspect="Content" ObjectID="_1808562252" r:id="rId230"/>
        </w:object>
      </w:r>
      <w:r>
        <w:rPr>
          <w:rFonts w:hint="eastAsia"/>
        </w:rPr>
        <w:t>的过程量因此这样标）</w:t>
      </w:r>
    </w:p>
    <w:p w14:paraId="08F60E1B" w14:textId="6287E578" w:rsidR="001E2FB2" w:rsidRDefault="001E2FB2" w:rsidP="0042528D">
      <w:pPr>
        <w:jc w:val="left"/>
        <w:rPr>
          <w:rFonts w:hint="eastAsia"/>
        </w:rPr>
      </w:pPr>
      <w:r>
        <w:rPr>
          <w:rFonts w:hint="eastAsia"/>
        </w:rPr>
        <w:t>量出</w:t>
      </w:r>
    </w:p>
    <w:p w14:paraId="14D24094" w14:textId="694CA44B" w:rsidR="001E2FB2" w:rsidRDefault="001E2FB2" w:rsidP="0042528D">
      <w:pPr>
        <w:jc w:val="left"/>
        <w:rPr>
          <w:rFonts w:hint="eastAsia"/>
        </w:rPr>
      </w:pPr>
      <w:r w:rsidRPr="001E2FB2">
        <w:rPr>
          <w:rFonts w:hint="eastAsia"/>
          <w:position w:val="-34"/>
        </w:rPr>
        <w:object w:dxaOrig="2600" w:dyaOrig="800" w14:anchorId="2D0ACBD1">
          <v:shape id="_x0000_i1096" type="#_x0000_t75" style="width:130.3pt;height:39.85pt" o:ole="">
            <v:imagedata r:id="rId231" o:title=""/>
          </v:shape>
          <o:OLEObject Type="Embed" ProgID="Equation.DSMT4" ShapeID="_x0000_i1096" DrawAspect="Content" ObjectID="_1808562253" r:id="rId232"/>
        </w:object>
      </w:r>
    </w:p>
    <w:p w14:paraId="273C21AA" w14:textId="4935AFED" w:rsidR="001E2FB2" w:rsidRDefault="00FA3970" w:rsidP="0042528D">
      <w:pPr>
        <w:jc w:val="left"/>
        <w:rPr>
          <w:rFonts w:hint="eastAsia"/>
        </w:rPr>
      </w:pPr>
      <w:r w:rsidRPr="00FA3970">
        <w:rPr>
          <w:rFonts w:hint="eastAsia"/>
          <w:position w:val="-66"/>
        </w:rPr>
        <w:object w:dxaOrig="2340" w:dyaOrig="1440" w14:anchorId="1BA7AA21">
          <v:shape id="_x0000_i1097" type="#_x0000_t75" style="width:117.2pt;height:1in" o:ole="">
            <v:imagedata r:id="rId233" o:title=""/>
          </v:shape>
          <o:OLEObject Type="Embed" ProgID="Equation.DSMT4" ShapeID="_x0000_i1097" DrawAspect="Content" ObjectID="_1808562254" r:id="rId234"/>
        </w:object>
      </w:r>
      <w:r>
        <w:rPr>
          <w:rFonts w:hint="eastAsia"/>
        </w:rPr>
        <w:t>方向都为逆时针</w:t>
      </w:r>
    </w:p>
    <w:p w14:paraId="2AD7A31B" w14:textId="66C0EC47" w:rsidR="00B2526D" w:rsidRDefault="00883056" w:rsidP="00B2526D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1424" behindDoc="0" locked="0" layoutInCell="1" allowOverlap="1" wp14:anchorId="0208F841" wp14:editId="7747331F">
            <wp:simplePos x="0" y="0"/>
            <wp:positionH relativeFrom="margin">
              <wp:align>right</wp:align>
            </wp:positionH>
            <wp:positionV relativeFrom="paragraph">
              <wp:posOffset>128172</wp:posOffset>
            </wp:positionV>
            <wp:extent cx="1873885" cy="1428115"/>
            <wp:effectExtent l="0" t="0" r="0" b="635"/>
            <wp:wrapSquare wrapText="bothSides"/>
            <wp:docPr id="1451711887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1711887" name="图片 1" descr="图示&#10;&#10;AI 生成的内容可能不正确。"/>
                    <pic:cNvPicPr/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3885" cy="1428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526D">
        <w:rPr>
          <w:rFonts w:hint="eastAsia"/>
          <w:color w:val="auto"/>
        </w:rPr>
        <w:t>速度影像法</w:t>
      </w:r>
    </w:p>
    <w:p w14:paraId="2D9913F5" w14:textId="40344230" w:rsidR="00B2526D" w:rsidRDefault="00B2526D" w:rsidP="00B2526D">
      <w:pPr>
        <w:jc w:val="left"/>
        <w:rPr>
          <w:rFonts w:hint="eastAsia"/>
        </w:rPr>
      </w:pPr>
      <w:r>
        <w:rPr>
          <w:rFonts w:hint="eastAsia"/>
        </w:rPr>
        <w:t>机构中某个构件上的点形成的图形，与速度</w:t>
      </w:r>
      <w:r w:rsidR="006C5FC8">
        <w:rPr>
          <w:rFonts w:hint="eastAsia"/>
        </w:rPr>
        <w:t>和加速度</w:t>
      </w:r>
      <w:r>
        <w:rPr>
          <w:rFonts w:hint="eastAsia"/>
        </w:rPr>
        <w:t>矢量图中的图形应该是对应相似的。</w:t>
      </w:r>
    </w:p>
    <w:p w14:paraId="100E9F1E" w14:textId="77777777" w:rsidR="00883056" w:rsidRDefault="00883056" w:rsidP="00B2526D">
      <w:pPr>
        <w:jc w:val="left"/>
        <w:rPr>
          <w:rFonts w:hint="eastAsia"/>
        </w:rPr>
      </w:pPr>
    </w:p>
    <w:p w14:paraId="0DE0E9D5" w14:textId="0B93E09D" w:rsidR="00394AA5" w:rsidRDefault="00883056" w:rsidP="0042528D">
      <w:pPr>
        <w:jc w:val="left"/>
        <w:rPr>
          <w:rFonts w:hint="eastAsia"/>
        </w:rPr>
      </w:pPr>
      <w:r>
        <w:rPr>
          <w:rFonts w:hint="eastAsia"/>
        </w:rPr>
        <w:t>如果上题中构件2不是杆而是如右图所示的三角形BCE，那么会有速度三角形中</w:t>
      </w:r>
      <w:r w:rsidRPr="00883056">
        <w:rPr>
          <w:rFonts w:hint="eastAsia"/>
          <w:position w:val="-6"/>
        </w:rPr>
        <w:object w:dxaOrig="1320" w:dyaOrig="279" w14:anchorId="70C3E4AE">
          <v:shape id="_x0000_i1098" type="#_x0000_t75" style="width:66.05pt;height:13.7pt" o:ole="">
            <v:imagedata r:id="rId236" o:title=""/>
          </v:shape>
          <o:OLEObject Type="Embed" ProgID="Equation.DSMT4" ShapeID="_x0000_i1098" DrawAspect="Content" ObjectID="_1808562255" r:id="rId237"/>
        </w:object>
      </w:r>
    </w:p>
    <w:p w14:paraId="3A21539E" w14:textId="489B30CA" w:rsidR="00883056" w:rsidRDefault="00883056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2448" behindDoc="0" locked="0" layoutInCell="1" allowOverlap="1" wp14:anchorId="514FE5A0" wp14:editId="2D73FC90">
            <wp:simplePos x="0" y="0"/>
            <wp:positionH relativeFrom="margin">
              <wp:align>right</wp:align>
            </wp:positionH>
            <wp:positionV relativeFrom="paragraph">
              <wp:posOffset>7913</wp:posOffset>
            </wp:positionV>
            <wp:extent cx="2009140" cy="1174750"/>
            <wp:effectExtent l="0" t="0" r="0" b="6350"/>
            <wp:wrapSquare wrapText="bothSides"/>
            <wp:docPr id="56267600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676008" name="图片 1" descr="图示&#10;&#10;AI 生成的内容可能不正确。"/>
                    <pic:cNvPicPr/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140" cy="1174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5F544FA" w14:textId="22BC6558" w:rsidR="00883056" w:rsidRDefault="002414F5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3472" behindDoc="0" locked="0" layoutInCell="1" allowOverlap="1" wp14:anchorId="4C9B7300" wp14:editId="022E0B09">
            <wp:simplePos x="0" y="0"/>
            <wp:positionH relativeFrom="margin">
              <wp:align>right</wp:align>
            </wp:positionH>
            <wp:positionV relativeFrom="paragraph">
              <wp:posOffset>941364</wp:posOffset>
            </wp:positionV>
            <wp:extent cx="1851660" cy="1212850"/>
            <wp:effectExtent l="0" t="0" r="0" b="6350"/>
            <wp:wrapSquare wrapText="bothSides"/>
            <wp:docPr id="900593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059344" name="图片 1" descr="图示&#10;&#10;AI 生成的内容可能不正确。"/>
                    <pic:cNvPicPr/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1660" cy="1212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3056">
        <w:rPr>
          <w:rFonts w:hint="eastAsia"/>
        </w:rPr>
        <w:t>不妨看看右图</w:t>
      </w:r>
      <w:r w:rsidR="002B0CB9">
        <w:rPr>
          <w:rFonts w:hint="eastAsia"/>
        </w:rPr>
        <w:t>，对于相似三角形，</w:t>
      </w:r>
      <w:r w:rsidR="002B0CB9" w:rsidRPr="002B0CB9">
        <w:rPr>
          <w:rFonts w:hint="eastAsia"/>
          <w:position w:val="-6"/>
        </w:rPr>
        <w:object w:dxaOrig="180" w:dyaOrig="220" w14:anchorId="7F6BD82A">
          <v:shape id="_x0000_i1099" type="#_x0000_t75" style="width:9.5pt;height:11.3pt" o:ole="">
            <v:imagedata r:id="rId240" o:title=""/>
          </v:shape>
          <o:OLEObject Type="Embed" ProgID="Equation.DSMT4" ShapeID="_x0000_i1099" DrawAspect="Content" ObjectID="_1808562256" r:id="rId241"/>
        </w:object>
      </w:r>
      <w:r w:rsidR="002B0CB9">
        <w:rPr>
          <w:rFonts w:hint="eastAsia"/>
        </w:rPr>
        <w:t>点有</w:t>
      </w:r>
      <w:r w:rsidR="002B0CB9" w:rsidRPr="002B0CB9">
        <w:rPr>
          <w:rFonts w:hint="eastAsia"/>
          <w:position w:val="-12"/>
        </w:rPr>
        <w:object w:dxaOrig="1040" w:dyaOrig="360" w14:anchorId="5ABB9622">
          <v:shape id="_x0000_i1100" type="#_x0000_t75" style="width:52.35pt;height:17.85pt" o:ole="">
            <v:imagedata r:id="rId242" o:title=""/>
          </v:shape>
          <o:OLEObject Type="Embed" ProgID="Equation.DSMT4" ShapeID="_x0000_i1100" DrawAspect="Content" ObjectID="_1808562257" r:id="rId243"/>
        </w:object>
      </w:r>
      <w:r w:rsidR="002B0CB9">
        <w:rPr>
          <w:rFonts w:hint="eastAsia"/>
        </w:rPr>
        <w:t>四种可能。其中从</w:t>
      </w:r>
      <w:r w:rsidR="002B0CB9" w:rsidRPr="002B0CB9">
        <w:rPr>
          <w:rFonts w:hint="eastAsia"/>
          <w:position w:val="-4"/>
        </w:rPr>
        <w:object w:dxaOrig="380" w:dyaOrig="260" w14:anchorId="1A60BD1F">
          <v:shape id="_x0000_i1101" type="#_x0000_t75" style="width:19.05pt;height:13.1pt" o:ole="">
            <v:imagedata r:id="rId244" o:title=""/>
          </v:shape>
          <o:OLEObject Type="Embed" ProgID="Equation.DSMT4" ShapeID="_x0000_i1101" DrawAspect="Content" ObjectID="_1808562258" r:id="rId245"/>
        </w:object>
      </w:r>
      <w:r w:rsidR="002B0CB9">
        <w:rPr>
          <w:rFonts w:hint="eastAsia"/>
        </w:rPr>
        <w:t>对应</w:t>
      </w:r>
      <w:r w:rsidR="002B0CB9" w:rsidRPr="002B0CB9">
        <w:rPr>
          <w:rFonts w:hint="eastAsia"/>
          <w:position w:val="-6"/>
        </w:rPr>
        <w:object w:dxaOrig="300" w:dyaOrig="279" w14:anchorId="63C57D57">
          <v:shape id="_x0000_i1102" type="#_x0000_t75" style="width:15.45pt;height:13.7pt" o:ole="">
            <v:imagedata r:id="rId246" o:title=""/>
          </v:shape>
          <o:OLEObject Type="Embed" ProgID="Equation.DSMT4" ShapeID="_x0000_i1102" DrawAspect="Content" ObjectID="_1808562259" r:id="rId247"/>
        </w:object>
      </w:r>
      <w:r w:rsidR="002B0CB9">
        <w:rPr>
          <w:rFonts w:hint="eastAsia"/>
        </w:rPr>
        <w:t>就可以排除掉</w:t>
      </w:r>
      <w:r w:rsidR="007046C1" w:rsidRPr="007046C1">
        <w:rPr>
          <w:rFonts w:hint="eastAsia"/>
          <w:position w:val="-12"/>
        </w:rPr>
        <w:object w:dxaOrig="520" w:dyaOrig="360" w14:anchorId="3C9D1C4E">
          <v:shape id="_x0000_i1103" type="#_x0000_t75" style="width:25.6pt;height:17.85pt" o:ole="">
            <v:imagedata r:id="rId248" o:title=""/>
          </v:shape>
          <o:OLEObject Type="Embed" ProgID="Equation.DSMT4" ShapeID="_x0000_i1103" DrawAspect="Content" ObjectID="_1808562260" r:id="rId249"/>
        </w:object>
      </w:r>
      <w:r w:rsidR="007046C1">
        <w:rPr>
          <w:rFonts w:hint="eastAsia"/>
        </w:rPr>
        <w:t>，速度影像法还要求顺时针读顶点的顺序一样，原图中顺时针读为</w:t>
      </w:r>
      <w:r w:rsidR="007046C1" w:rsidRPr="007046C1">
        <w:rPr>
          <w:rFonts w:hint="eastAsia"/>
          <w:position w:val="-6"/>
        </w:rPr>
        <w:object w:dxaOrig="560" w:dyaOrig="279" w14:anchorId="70641F80">
          <v:shape id="_x0000_i1104" type="#_x0000_t75" style="width:27.95pt;height:13.7pt" o:ole="">
            <v:imagedata r:id="rId250" o:title=""/>
          </v:shape>
          <o:OLEObject Type="Embed" ProgID="Equation.DSMT4" ShapeID="_x0000_i1104" DrawAspect="Content" ObjectID="_1808562261" r:id="rId251"/>
        </w:object>
      </w:r>
      <w:r w:rsidR="007046C1">
        <w:rPr>
          <w:rFonts w:hint="eastAsia"/>
        </w:rPr>
        <w:t>，速度矢量图中</w:t>
      </w:r>
      <w:r w:rsidR="007046C1" w:rsidRPr="007046C1">
        <w:rPr>
          <w:rFonts w:hint="eastAsia"/>
          <w:position w:val="-6"/>
        </w:rPr>
        <w:object w:dxaOrig="180" w:dyaOrig="220" w14:anchorId="08F38C93">
          <v:shape id="_x0000_i1105" type="#_x0000_t75" style="width:9.5pt;height:11.3pt" o:ole="">
            <v:imagedata r:id="rId252" o:title=""/>
          </v:shape>
          <o:OLEObject Type="Embed" ProgID="Equation.DSMT4" ShapeID="_x0000_i1105" DrawAspect="Content" ObjectID="_1808562262" r:id="rId253"/>
        </w:object>
      </w:r>
      <w:r w:rsidR="007046C1">
        <w:rPr>
          <w:rFonts w:hint="eastAsia"/>
        </w:rPr>
        <w:t>点若在</w:t>
      </w:r>
      <w:r w:rsidR="007046C1" w:rsidRPr="007046C1">
        <w:rPr>
          <w:rFonts w:hint="eastAsia"/>
          <w:position w:val="-12"/>
        </w:rPr>
        <w:object w:dxaOrig="240" w:dyaOrig="360" w14:anchorId="52D59335">
          <v:shape id="_x0000_i1106" type="#_x0000_t75" style="width:11.9pt;height:17.85pt" o:ole="">
            <v:imagedata r:id="rId254" o:title=""/>
          </v:shape>
          <o:OLEObject Type="Embed" ProgID="Equation.DSMT4" ShapeID="_x0000_i1106" DrawAspect="Content" ObjectID="_1808562263" r:id="rId255"/>
        </w:object>
      </w:r>
      <w:r w:rsidR="007046C1">
        <w:rPr>
          <w:rFonts w:hint="eastAsia"/>
        </w:rPr>
        <w:t>则顺序为</w:t>
      </w:r>
      <w:r w:rsidR="007046C1" w:rsidRPr="007046C1">
        <w:rPr>
          <w:rFonts w:hint="eastAsia"/>
          <w:position w:val="-12"/>
        </w:rPr>
        <w:object w:dxaOrig="460" w:dyaOrig="360" w14:anchorId="538F8043">
          <v:shape id="_x0000_i1107" type="#_x0000_t75" style="width:23.2pt;height:17.85pt" o:ole="">
            <v:imagedata r:id="rId256" o:title=""/>
          </v:shape>
          <o:OLEObject Type="Embed" ProgID="Equation.DSMT4" ShapeID="_x0000_i1107" DrawAspect="Content" ObjectID="_1808562264" r:id="rId257"/>
        </w:object>
      </w:r>
      <w:r w:rsidR="007046C1">
        <w:rPr>
          <w:rFonts w:hint="eastAsia"/>
        </w:rPr>
        <w:t>，与上述不符。而</w:t>
      </w:r>
      <w:r w:rsidR="007046C1" w:rsidRPr="007046C1">
        <w:rPr>
          <w:rFonts w:hint="eastAsia"/>
          <w:position w:val="-12"/>
        </w:rPr>
        <w:object w:dxaOrig="220" w:dyaOrig="360" w14:anchorId="4CF9F329">
          <v:shape id="_x0000_i1108" type="#_x0000_t75" style="width:11.3pt;height:17.85pt" o:ole="">
            <v:imagedata r:id="rId258" o:title=""/>
          </v:shape>
          <o:OLEObject Type="Embed" ProgID="Equation.DSMT4" ShapeID="_x0000_i1108" DrawAspect="Content" ObjectID="_1808562265" r:id="rId259"/>
        </w:object>
      </w:r>
      <w:r w:rsidR="007046C1">
        <w:rPr>
          <w:rFonts w:hint="eastAsia"/>
        </w:rPr>
        <w:t>则满足题意。</w:t>
      </w:r>
      <w:r w:rsidR="00D03E4E">
        <w:rPr>
          <w:rFonts w:hint="eastAsia"/>
        </w:rPr>
        <w:t>从而得到了正确的</w:t>
      </w:r>
      <w:r w:rsidR="00A8421A">
        <w:rPr>
          <w:rFonts w:hint="eastAsia"/>
        </w:rPr>
        <w:t>速度</w:t>
      </w:r>
      <w:r w:rsidR="00D03E4E">
        <w:rPr>
          <w:rFonts w:hint="eastAsia"/>
        </w:rPr>
        <w:t>矢量图。</w:t>
      </w:r>
    </w:p>
    <w:p w14:paraId="7C747D7A" w14:textId="77777777" w:rsidR="00E327D0" w:rsidRDefault="00E327D0" w:rsidP="0042528D">
      <w:pPr>
        <w:jc w:val="left"/>
        <w:rPr>
          <w:rFonts w:hint="eastAsia"/>
        </w:rPr>
      </w:pPr>
    </w:p>
    <w:p w14:paraId="422224A5" w14:textId="63F066E9" w:rsidR="00E327D0" w:rsidRDefault="00E327D0" w:rsidP="0042528D">
      <w:pPr>
        <w:jc w:val="left"/>
        <w:rPr>
          <w:rFonts w:hint="eastAsia"/>
        </w:rPr>
      </w:pPr>
      <w:r>
        <w:rPr>
          <w:rFonts w:hint="eastAsia"/>
        </w:rPr>
        <w:t>对线段上的点也适用。某个构件</w:t>
      </w:r>
      <w:r w:rsidRPr="00E327D0">
        <w:rPr>
          <w:rFonts w:hint="eastAsia"/>
          <w:position w:val="-4"/>
        </w:rPr>
        <w:object w:dxaOrig="400" w:dyaOrig="260" w14:anchorId="75703535">
          <v:shape id="_x0000_i1109" type="#_x0000_t75" style="width:19.65pt;height:13.1pt" o:ole="">
            <v:imagedata r:id="rId260" o:title=""/>
          </v:shape>
          <o:OLEObject Type="Embed" ProgID="Equation.DSMT4" ShapeID="_x0000_i1109" DrawAspect="Content" ObjectID="_1808562266" r:id="rId261"/>
        </w:object>
      </w:r>
      <w:r>
        <w:rPr>
          <w:rFonts w:hint="eastAsia"/>
        </w:rPr>
        <w:t>上某个点</w:t>
      </w:r>
      <w:r w:rsidRPr="00E327D0">
        <w:rPr>
          <w:rFonts w:hint="eastAsia"/>
          <w:position w:val="-6"/>
        </w:rPr>
        <w:object w:dxaOrig="240" w:dyaOrig="279" w14:anchorId="21F66027">
          <v:shape id="_x0000_i1110" type="#_x0000_t75" style="width:11.9pt;height:13.7pt" o:ole="">
            <v:imagedata r:id="rId262" o:title=""/>
          </v:shape>
          <o:OLEObject Type="Embed" ProgID="Equation.DSMT4" ShapeID="_x0000_i1110" DrawAspect="Content" ObjectID="_1808562267" r:id="rId263"/>
        </w:object>
      </w:r>
      <w:r>
        <w:rPr>
          <w:rFonts w:hint="eastAsia"/>
        </w:rPr>
        <w:t>在速度矢量图中有</w:t>
      </w:r>
      <w:r w:rsidRPr="00E327D0">
        <w:rPr>
          <w:rFonts w:hint="eastAsia"/>
          <w:position w:val="-24"/>
        </w:rPr>
        <w:object w:dxaOrig="960" w:dyaOrig="620" w14:anchorId="0AB102F0">
          <v:shape id="_x0000_i1111" type="#_x0000_t75" style="width:48.2pt;height:30.95pt" o:ole="">
            <v:imagedata r:id="rId264" o:title=""/>
          </v:shape>
          <o:OLEObject Type="Embed" ProgID="Equation.DSMT4" ShapeID="_x0000_i1111" DrawAspect="Content" ObjectID="_1808562268" r:id="rId265"/>
        </w:object>
      </w:r>
      <w:r>
        <w:rPr>
          <w:rFonts w:hint="eastAsia"/>
        </w:rPr>
        <w:t>，</w:t>
      </w:r>
      <w:r w:rsidR="00C80E2B">
        <w:rPr>
          <w:rFonts w:hint="eastAsia"/>
        </w:rPr>
        <w:t>可以认为</w:t>
      </w:r>
      <w:r>
        <w:rPr>
          <w:rFonts w:hint="eastAsia"/>
        </w:rPr>
        <w:t>是三角形的</w:t>
      </w:r>
      <w:r w:rsidR="00C80E2B">
        <w:rPr>
          <w:rFonts w:hint="eastAsia"/>
        </w:rPr>
        <w:t>极限</w:t>
      </w:r>
      <w:r>
        <w:rPr>
          <w:rFonts w:hint="eastAsia"/>
        </w:rPr>
        <w:t>情况。</w:t>
      </w:r>
    </w:p>
    <w:p w14:paraId="004BA52F" w14:textId="1FFD8F62" w:rsidR="00BC5190" w:rsidRDefault="00DC49A2" w:rsidP="00BC5190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5520" behindDoc="0" locked="0" layoutInCell="1" allowOverlap="1" wp14:anchorId="0E211995" wp14:editId="3322A017">
            <wp:simplePos x="0" y="0"/>
            <wp:positionH relativeFrom="column">
              <wp:posOffset>-70632</wp:posOffset>
            </wp:positionH>
            <wp:positionV relativeFrom="paragraph">
              <wp:posOffset>458323</wp:posOffset>
            </wp:positionV>
            <wp:extent cx="2754630" cy="2606675"/>
            <wp:effectExtent l="0" t="0" r="7620" b="3175"/>
            <wp:wrapSquare wrapText="bothSides"/>
            <wp:docPr id="402160007" name="图片 1" descr="文本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160007" name="图片 1" descr="文本&#10;&#10;AI 生成的内容可能不正确。"/>
                    <pic:cNvPicPr/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4630" cy="2606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190" w:rsidRPr="00BC5190">
        <w:rPr>
          <w:color w:val="auto"/>
        </w:rPr>
        <w:t>重合点的选取</w:t>
      </w:r>
    </w:p>
    <w:p w14:paraId="28639B0E" w14:textId="14DC8E2F" w:rsidR="00DC49A2" w:rsidRDefault="00DC49A2" w:rsidP="0042528D">
      <w:pPr>
        <w:jc w:val="left"/>
        <w:rPr>
          <w:rFonts w:hint="eastAsia"/>
        </w:rPr>
      </w:pPr>
    </w:p>
    <w:p w14:paraId="09C10EB5" w14:textId="08B52C2A" w:rsidR="00DC49A2" w:rsidRDefault="00DC49A2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4496" behindDoc="0" locked="0" layoutInCell="1" allowOverlap="1" wp14:anchorId="13274883" wp14:editId="72B084A9">
            <wp:simplePos x="0" y="0"/>
            <wp:positionH relativeFrom="margin">
              <wp:posOffset>2864388</wp:posOffset>
            </wp:positionH>
            <wp:positionV relativeFrom="paragraph">
              <wp:posOffset>179461</wp:posOffset>
            </wp:positionV>
            <wp:extent cx="1793875" cy="1485265"/>
            <wp:effectExtent l="0" t="0" r="0" b="635"/>
            <wp:wrapSquare wrapText="bothSides"/>
            <wp:docPr id="10557962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5796234" name=""/>
                    <pic:cNvPicPr/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3875" cy="1485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2DA0056" w14:textId="42386631" w:rsidR="00BC5190" w:rsidRDefault="00BC5190" w:rsidP="0042528D">
      <w:pPr>
        <w:jc w:val="left"/>
        <w:rPr>
          <w:rFonts w:hint="eastAsia"/>
        </w:rPr>
      </w:pPr>
    </w:p>
    <w:p w14:paraId="2BF80D12" w14:textId="77777777" w:rsidR="00DC49A2" w:rsidRDefault="00DC49A2" w:rsidP="0042528D">
      <w:pPr>
        <w:jc w:val="left"/>
        <w:rPr>
          <w:rFonts w:hint="eastAsia"/>
        </w:rPr>
      </w:pPr>
    </w:p>
    <w:p w14:paraId="1C381C26" w14:textId="77777777" w:rsidR="00DC49A2" w:rsidRDefault="00DC49A2" w:rsidP="0042528D">
      <w:pPr>
        <w:jc w:val="left"/>
        <w:rPr>
          <w:rFonts w:hint="eastAsia"/>
        </w:rPr>
      </w:pPr>
    </w:p>
    <w:p w14:paraId="286C5B91" w14:textId="77777777" w:rsidR="00DC49A2" w:rsidRDefault="00DC49A2" w:rsidP="0042528D">
      <w:pPr>
        <w:jc w:val="left"/>
        <w:rPr>
          <w:rFonts w:hint="eastAsia"/>
        </w:rPr>
      </w:pPr>
    </w:p>
    <w:p w14:paraId="3669F8FA" w14:textId="77777777" w:rsidR="00DC49A2" w:rsidRDefault="00DC49A2" w:rsidP="0042528D">
      <w:pPr>
        <w:jc w:val="left"/>
        <w:rPr>
          <w:rFonts w:hint="eastAsia"/>
        </w:rPr>
      </w:pPr>
    </w:p>
    <w:p w14:paraId="6EBECDEA" w14:textId="77777777" w:rsidR="00DC49A2" w:rsidRDefault="00DC49A2" w:rsidP="0042528D">
      <w:pPr>
        <w:jc w:val="left"/>
        <w:rPr>
          <w:rFonts w:hint="eastAsia"/>
        </w:rPr>
      </w:pPr>
    </w:p>
    <w:p w14:paraId="5E0BBB79" w14:textId="77777777" w:rsidR="00DC49A2" w:rsidRDefault="00DC49A2" w:rsidP="0042528D">
      <w:pPr>
        <w:jc w:val="left"/>
        <w:rPr>
          <w:rFonts w:hint="eastAsia"/>
        </w:rPr>
      </w:pPr>
    </w:p>
    <w:p w14:paraId="14B3FD1F" w14:textId="77777777" w:rsidR="00DC49A2" w:rsidRDefault="00DC49A2" w:rsidP="0042528D">
      <w:pPr>
        <w:jc w:val="left"/>
        <w:rPr>
          <w:rFonts w:hint="eastAsia"/>
        </w:rPr>
      </w:pPr>
    </w:p>
    <w:p w14:paraId="686D462C" w14:textId="77777777" w:rsidR="00DC49A2" w:rsidRDefault="00DC49A2" w:rsidP="0042528D">
      <w:pPr>
        <w:jc w:val="left"/>
        <w:rPr>
          <w:rFonts w:hint="eastAsia"/>
        </w:rPr>
      </w:pPr>
    </w:p>
    <w:p w14:paraId="39E6A308" w14:textId="77777777" w:rsidR="00DC49A2" w:rsidRDefault="00DC49A2" w:rsidP="0042528D">
      <w:pPr>
        <w:jc w:val="left"/>
        <w:rPr>
          <w:rFonts w:hint="eastAsia"/>
        </w:rPr>
      </w:pPr>
    </w:p>
    <w:p w14:paraId="5B53EC45" w14:textId="77777777" w:rsidR="00DC49A2" w:rsidRDefault="00DC49A2" w:rsidP="0042528D">
      <w:pPr>
        <w:jc w:val="left"/>
        <w:rPr>
          <w:rFonts w:hint="eastAsia"/>
        </w:rPr>
      </w:pPr>
    </w:p>
    <w:p w14:paraId="223E0D8F" w14:textId="77777777" w:rsidR="00DC49A2" w:rsidRDefault="00DC49A2" w:rsidP="0042528D">
      <w:pPr>
        <w:jc w:val="left"/>
        <w:rPr>
          <w:rFonts w:hint="eastAsia"/>
        </w:rPr>
      </w:pPr>
    </w:p>
    <w:p w14:paraId="6EA8C306" w14:textId="6432A8FB" w:rsidR="00DC49A2" w:rsidRDefault="00447E5F" w:rsidP="00873164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56544" behindDoc="0" locked="0" layoutInCell="1" allowOverlap="1" wp14:anchorId="2B9B0C06" wp14:editId="45F8611F">
            <wp:simplePos x="0" y="0"/>
            <wp:positionH relativeFrom="margin">
              <wp:align>right</wp:align>
            </wp:positionH>
            <wp:positionV relativeFrom="paragraph">
              <wp:posOffset>378264</wp:posOffset>
            </wp:positionV>
            <wp:extent cx="1600444" cy="1684429"/>
            <wp:effectExtent l="0" t="0" r="0" b="0"/>
            <wp:wrapSquare wrapText="bothSides"/>
            <wp:docPr id="225660184" name="图片 17" descr="卡通人物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660184" name="图片 17" descr="卡通人物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444" cy="1684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73164" w:rsidRPr="00873164">
        <w:rPr>
          <w:rFonts w:hint="eastAsia"/>
          <w:color w:val="auto"/>
        </w:rPr>
        <w:t>例题2</w:t>
      </w:r>
    </w:p>
    <w:p w14:paraId="353AF242" w14:textId="5A485193" w:rsidR="00447E5F" w:rsidRDefault="005328AE" w:rsidP="00873164">
      <w:pPr>
        <w:rPr>
          <w:rFonts w:hint="eastAsia"/>
        </w:rPr>
      </w:pPr>
      <w:r w:rsidRPr="005328AE">
        <w:t>已知各杆长，构件1逆时针匀速转动，其角速度已知。求此时构件5的速度。</w:t>
      </w:r>
    </w:p>
    <w:p w14:paraId="2CC898A1" w14:textId="4F3726BC" w:rsidR="00447E5F" w:rsidRDefault="00447E5F" w:rsidP="00224D3B">
      <w:pPr>
        <w:jc w:val="left"/>
        <w:rPr>
          <w:rFonts w:hint="eastAsia"/>
        </w:rPr>
      </w:pPr>
    </w:p>
    <w:p w14:paraId="190D4EB6" w14:textId="1F701EAF" w:rsidR="00873164" w:rsidRDefault="00447E5F" w:rsidP="00224D3B">
      <w:pPr>
        <w:jc w:val="left"/>
        <w:rPr>
          <w:rFonts w:hint="eastAsia"/>
        </w:rPr>
      </w:pPr>
      <w:r>
        <w:rPr>
          <w:rFonts w:hint="eastAsia"/>
        </w:rPr>
        <w:t>思路：</w:t>
      </w:r>
      <w:r w:rsidR="004E5179" w:rsidRPr="004E5179">
        <w:rPr>
          <w:rFonts w:hint="eastAsia"/>
        </w:rPr>
        <w:t>求构件5的速度就是求E的速度</w:t>
      </w:r>
      <w:r w:rsidR="004E5179">
        <w:rPr>
          <w:rFonts w:hint="eastAsia"/>
        </w:rPr>
        <w:t>，</w:t>
      </w:r>
      <w:r>
        <w:rPr>
          <w:rFonts w:hint="eastAsia"/>
        </w:rPr>
        <w:t>找到构件3的绝对瞬心（</w:t>
      </w:r>
      <w:r w:rsidRPr="00447E5F">
        <w:rPr>
          <w:rFonts w:hint="eastAsia"/>
          <w:position w:val="-12"/>
        </w:rPr>
        <w:object w:dxaOrig="320" w:dyaOrig="360" w14:anchorId="1D8B5D34">
          <v:shape id="_x0000_i1112" type="#_x0000_t75" style="width:16.05pt;height:17.85pt" o:ole="">
            <v:imagedata r:id="rId269" o:title=""/>
          </v:shape>
          <o:OLEObject Type="Embed" ProgID="Equation.DSMT4" ShapeID="_x0000_i1112" DrawAspect="Content" ObjectID="_1808562269" r:id="rId270"/>
        </w:object>
      </w:r>
      <w:r>
        <w:rPr>
          <w:rFonts w:hint="eastAsia"/>
        </w:rPr>
        <w:t>），从而问题转化为求解构件3的角速度。</w:t>
      </w:r>
      <w:r w:rsidR="00224D3B">
        <w:rPr>
          <w:noProof/>
        </w:rPr>
        <w:drawing>
          <wp:inline distT="0" distB="0" distL="0" distR="0" wp14:anchorId="5E24AECA" wp14:editId="75CC74EB">
            <wp:extent cx="5274310" cy="2586990"/>
            <wp:effectExtent l="0" t="0" r="2540" b="3810"/>
            <wp:docPr id="1480237217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0237217" name="图片 1" descr="图片包含 图示&#10;&#10;AI 生成的内容可能不正确。"/>
                    <pic:cNvPicPr/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86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FB7C6" w14:textId="2087E73B" w:rsidR="00CE35C5" w:rsidRDefault="00CE35C5" w:rsidP="00CE35C5">
      <w:pPr>
        <w:pStyle w:val="2"/>
        <w:rPr>
          <w:rFonts w:hint="eastAsia"/>
          <w:color w:val="auto"/>
        </w:rPr>
      </w:pPr>
      <w:r w:rsidRPr="00CE35C5">
        <w:rPr>
          <w:color w:val="auto"/>
        </w:rPr>
        <w:t>平面机构力分析</w:t>
      </w:r>
    </w:p>
    <w:p w14:paraId="77A53678" w14:textId="01A56627" w:rsidR="002C616D" w:rsidRDefault="002C616D" w:rsidP="002C616D">
      <w:pPr>
        <w:pStyle w:val="3"/>
        <w:rPr>
          <w:rFonts w:hint="eastAsia"/>
          <w:color w:val="auto"/>
        </w:rPr>
      </w:pPr>
      <w:r w:rsidRPr="002C616D">
        <w:rPr>
          <w:color w:val="auto"/>
        </w:rPr>
        <w:t>运动副中的反力</w:t>
      </w:r>
    </w:p>
    <w:p w14:paraId="5E921A53" w14:textId="1D2E55B9" w:rsidR="00EE618D" w:rsidRPr="002F2648" w:rsidRDefault="00EE618D" w:rsidP="00EE618D">
      <w:pPr>
        <w:pStyle w:val="4"/>
        <w:rPr>
          <w:rFonts w:hint="eastAsia"/>
          <w:color w:val="auto"/>
        </w:rPr>
      </w:pPr>
      <w:r w:rsidRPr="002F2648">
        <w:rPr>
          <w:rFonts w:hint="eastAsia"/>
          <w:color w:val="auto"/>
        </w:rPr>
        <w:t>移动副</w:t>
      </w:r>
    </w:p>
    <w:p w14:paraId="532F591A" w14:textId="397BBD49" w:rsidR="00266420" w:rsidRDefault="00E62232" w:rsidP="00266420">
      <w:pPr>
        <w:rPr>
          <w:rFonts w:hint="eastAsia"/>
        </w:rPr>
      </w:pPr>
      <w:r>
        <w:rPr>
          <w:rFonts w:hint="eastAsia"/>
        </w:rPr>
        <w:t>构件</w:t>
      </w:r>
      <w:r>
        <w:rPr>
          <w:noProof/>
        </w:rPr>
        <w:drawing>
          <wp:anchor distT="0" distB="0" distL="114300" distR="114300" simplePos="0" relativeHeight="251757568" behindDoc="0" locked="0" layoutInCell="1" allowOverlap="1" wp14:anchorId="5B7A4F68" wp14:editId="766E2264">
            <wp:simplePos x="0" y="0"/>
            <wp:positionH relativeFrom="margin">
              <wp:align>right</wp:align>
            </wp:positionH>
            <wp:positionV relativeFrom="paragraph">
              <wp:posOffset>66319</wp:posOffset>
            </wp:positionV>
            <wp:extent cx="1369060" cy="1752600"/>
            <wp:effectExtent l="0" t="0" r="2540" b="0"/>
            <wp:wrapSquare wrapText="bothSides"/>
            <wp:docPr id="957210787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7210787" name="图片 1" descr="手机屏幕的截图&#10;&#10;AI 生成的内容可能不正确。"/>
                    <pic:cNvPicPr/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906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2对构件1的力与速度方向成</w:t>
      </w:r>
      <w:r w:rsidRPr="00E62232">
        <w:rPr>
          <w:rFonts w:hint="eastAsia"/>
          <w:position w:val="-10"/>
        </w:rPr>
        <w:object w:dxaOrig="740" w:dyaOrig="360" w14:anchorId="121A7BAC">
          <v:shape id="_x0000_i1113" type="#_x0000_t75" style="width:36.3pt;height:17.85pt" o:ole="">
            <v:imagedata r:id="rId273" o:title=""/>
          </v:shape>
          <o:OLEObject Type="Embed" ProgID="Equation.DSMT4" ShapeID="_x0000_i1113" DrawAspect="Content" ObjectID="_1808562270" r:id="rId274"/>
        </w:object>
      </w:r>
      <w:r>
        <w:rPr>
          <w:rFonts w:hint="eastAsia"/>
        </w:rPr>
        <w:t>角</w:t>
      </w:r>
    </w:p>
    <w:p w14:paraId="7D8D51EB" w14:textId="57335D6A" w:rsidR="008838F9" w:rsidRDefault="008838F9" w:rsidP="00266420">
      <w:pPr>
        <w:rPr>
          <w:rFonts w:hint="eastAsia"/>
        </w:rPr>
      </w:pPr>
      <w:r>
        <w:rPr>
          <w:rFonts w:hint="eastAsia"/>
        </w:rPr>
        <w:t>即</w:t>
      </w:r>
      <w:r w:rsidRPr="008838F9">
        <w:rPr>
          <w:rFonts w:hint="eastAsia"/>
          <w:position w:val="-12"/>
        </w:rPr>
        <w:object w:dxaOrig="340" w:dyaOrig="360" w14:anchorId="629788E2">
          <v:shape id="_x0000_i1114" type="#_x0000_t75" style="width:17.25pt;height:17.85pt" o:ole="">
            <v:imagedata r:id="rId275" o:title=""/>
          </v:shape>
          <o:OLEObject Type="Embed" ProgID="Equation.DSMT4" ShapeID="_x0000_i1114" DrawAspect="Content" ObjectID="_1808562271" r:id="rId276"/>
        </w:object>
      </w:r>
      <w:r>
        <w:rPr>
          <w:rFonts w:hint="eastAsia"/>
        </w:rPr>
        <w:t>与</w:t>
      </w:r>
      <w:r w:rsidRPr="008838F9">
        <w:rPr>
          <w:rFonts w:hint="eastAsia"/>
          <w:position w:val="-12"/>
        </w:rPr>
        <w:object w:dxaOrig="400" w:dyaOrig="360" w14:anchorId="607C38F6">
          <v:shape id="_x0000_i1115" type="#_x0000_t75" style="width:20.25pt;height:17.85pt" o:ole="">
            <v:imagedata r:id="rId277" o:title=""/>
          </v:shape>
          <o:OLEObject Type="Embed" ProgID="Equation.DSMT4" ShapeID="_x0000_i1115" DrawAspect="Content" ObjectID="_1808562272" r:id="rId278"/>
        </w:object>
      </w:r>
      <w:r>
        <w:rPr>
          <w:rFonts w:hint="eastAsia"/>
        </w:rPr>
        <w:t>成</w:t>
      </w:r>
      <w:r w:rsidRPr="00E62232">
        <w:rPr>
          <w:rFonts w:hint="eastAsia"/>
          <w:position w:val="-10"/>
        </w:rPr>
        <w:object w:dxaOrig="740" w:dyaOrig="360" w14:anchorId="0C8EA3EC">
          <v:shape id="_x0000_i1116" type="#_x0000_t75" style="width:36.3pt;height:17.85pt" o:ole="">
            <v:imagedata r:id="rId273" o:title=""/>
          </v:shape>
          <o:OLEObject Type="Embed" ProgID="Equation.DSMT4" ShapeID="_x0000_i1116" DrawAspect="Content" ObjectID="_1808562273" r:id="rId279"/>
        </w:object>
      </w:r>
      <w:r>
        <w:rPr>
          <w:rFonts w:hint="eastAsia"/>
        </w:rPr>
        <w:t>角</w:t>
      </w:r>
    </w:p>
    <w:p w14:paraId="7BBE92D4" w14:textId="3839E801" w:rsidR="00E62232" w:rsidRDefault="00E62232" w:rsidP="00266420">
      <w:pPr>
        <w:rPr>
          <w:rFonts w:hint="eastAsia"/>
        </w:rPr>
      </w:pPr>
      <w:r>
        <w:rPr>
          <w:rFonts w:hint="eastAsia"/>
        </w:rPr>
        <w:t>其中</w:t>
      </w:r>
      <w:r w:rsidRPr="00E62232">
        <w:rPr>
          <w:rFonts w:hint="eastAsia"/>
          <w:position w:val="-10"/>
        </w:rPr>
        <w:object w:dxaOrig="1240" w:dyaOrig="300" w14:anchorId="3AFB54C1">
          <v:shape id="_x0000_i1117" type="#_x0000_t75" style="width:61.9pt;height:14.9pt" o:ole="">
            <v:imagedata r:id="rId280" o:title=""/>
          </v:shape>
          <o:OLEObject Type="Embed" ProgID="Equation.DSMT4" ShapeID="_x0000_i1117" DrawAspect="Content" ObjectID="_1808562274" r:id="rId281"/>
        </w:object>
      </w:r>
      <w:r>
        <w:rPr>
          <w:rFonts w:hint="eastAsia"/>
        </w:rPr>
        <w:t>为摩擦角</w:t>
      </w:r>
    </w:p>
    <w:p w14:paraId="0D78D6F0" w14:textId="77777777" w:rsidR="00030D39" w:rsidRDefault="00030D39" w:rsidP="00266420">
      <w:pPr>
        <w:rPr>
          <w:rFonts w:hint="eastAsia"/>
        </w:rPr>
      </w:pPr>
    </w:p>
    <w:p w14:paraId="2AD6BD72" w14:textId="77777777" w:rsidR="00030D39" w:rsidRDefault="00030D39" w:rsidP="00266420">
      <w:pPr>
        <w:rPr>
          <w:rFonts w:hint="eastAsia"/>
        </w:rPr>
      </w:pPr>
    </w:p>
    <w:p w14:paraId="14015965" w14:textId="77777777" w:rsidR="00030D39" w:rsidRDefault="00030D39" w:rsidP="00266420">
      <w:pPr>
        <w:rPr>
          <w:rFonts w:hint="eastAsia"/>
        </w:rPr>
      </w:pPr>
    </w:p>
    <w:p w14:paraId="30E0207C" w14:textId="77777777" w:rsidR="00030D39" w:rsidRDefault="00030D39" w:rsidP="00266420">
      <w:pPr>
        <w:rPr>
          <w:rFonts w:hint="eastAsia"/>
        </w:rPr>
      </w:pPr>
    </w:p>
    <w:p w14:paraId="54900E47" w14:textId="77777777" w:rsidR="00030D39" w:rsidRDefault="00030D39" w:rsidP="00266420">
      <w:pPr>
        <w:rPr>
          <w:rFonts w:hint="eastAsia"/>
        </w:rPr>
      </w:pPr>
    </w:p>
    <w:p w14:paraId="22AC2881" w14:textId="77777777" w:rsidR="00030D39" w:rsidRDefault="00030D39" w:rsidP="00266420">
      <w:pPr>
        <w:rPr>
          <w:rFonts w:hint="eastAsia"/>
        </w:rPr>
      </w:pPr>
    </w:p>
    <w:p w14:paraId="5EF18401" w14:textId="77777777" w:rsidR="00030D39" w:rsidRDefault="00030D39" w:rsidP="00266420">
      <w:pPr>
        <w:rPr>
          <w:rFonts w:hint="eastAsia"/>
        </w:rPr>
      </w:pPr>
    </w:p>
    <w:p w14:paraId="12668161" w14:textId="6F9643B3" w:rsidR="00030D39" w:rsidRPr="002F2648" w:rsidRDefault="008A0B8F" w:rsidP="00030D39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58592" behindDoc="0" locked="0" layoutInCell="1" allowOverlap="1" wp14:anchorId="24E9BBE9" wp14:editId="72B02E6C">
            <wp:simplePos x="0" y="0"/>
            <wp:positionH relativeFrom="margin">
              <wp:align>right</wp:align>
            </wp:positionH>
            <wp:positionV relativeFrom="paragraph">
              <wp:posOffset>10</wp:posOffset>
            </wp:positionV>
            <wp:extent cx="1765300" cy="1548765"/>
            <wp:effectExtent l="0" t="0" r="6350" b="0"/>
            <wp:wrapSquare wrapText="bothSides"/>
            <wp:docPr id="78888817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8888178" name="图片 1" descr="图示, 工程绘图&#10;&#10;AI 生成的内容可能不正确。"/>
                    <pic:cNvPicPr/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5300" cy="1548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30D39">
        <w:rPr>
          <w:rFonts w:hint="eastAsia"/>
          <w:color w:val="auto"/>
        </w:rPr>
        <w:t>转动</w:t>
      </w:r>
      <w:r w:rsidR="00030D39" w:rsidRPr="002F2648">
        <w:rPr>
          <w:rFonts w:hint="eastAsia"/>
          <w:color w:val="auto"/>
        </w:rPr>
        <w:t>副</w:t>
      </w:r>
    </w:p>
    <w:p w14:paraId="37D8C767" w14:textId="6E642EE8" w:rsidR="00030D39" w:rsidRDefault="00451DB4" w:rsidP="00266420">
      <w:pPr>
        <w:rPr>
          <w:rFonts w:hint="eastAsia"/>
        </w:rPr>
      </w:pPr>
      <w:r>
        <w:rPr>
          <w:rFonts w:hint="eastAsia"/>
        </w:rPr>
        <w:t>构件2对构件1的力切于摩擦圆</w:t>
      </w:r>
    </w:p>
    <w:p w14:paraId="11DBCD66" w14:textId="0DCA8046" w:rsidR="00A71126" w:rsidRDefault="00A71126" w:rsidP="00266420">
      <w:pPr>
        <w:rPr>
          <w:rFonts w:hint="eastAsia"/>
        </w:rPr>
      </w:pPr>
      <w:r w:rsidRPr="00A71126">
        <w:t>其中摩擦圆半径</w:t>
      </w:r>
      <w:r w:rsidRPr="00A71126">
        <w:rPr>
          <w:rFonts w:hint="eastAsia"/>
          <w:position w:val="-12"/>
        </w:rPr>
        <w:object w:dxaOrig="780" w:dyaOrig="360" w14:anchorId="17591441">
          <v:shape id="_x0000_i1118" type="#_x0000_t75" style="width:39.25pt;height:17.85pt" o:ole="">
            <v:imagedata r:id="rId283" o:title=""/>
          </v:shape>
          <o:OLEObject Type="Embed" ProgID="Equation.DSMT4" ShapeID="_x0000_i1118" DrawAspect="Content" ObjectID="_1808562275" r:id="rId284"/>
        </w:object>
      </w:r>
    </w:p>
    <w:p w14:paraId="418817F3" w14:textId="5585803E" w:rsidR="00A71126" w:rsidRDefault="00EF05A7" w:rsidP="00266420">
      <w:pPr>
        <w:rPr>
          <w:rFonts w:hint="eastAsia"/>
        </w:rPr>
      </w:pPr>
      <w:r w:rsidRPr="00EF05A7">
        <w:rPr>
          <w:rFonts w:hint="eastAsia"/>
          <w:position w:val="-12"/>
        </w:rPr>
        <w:object w:dxaOrig="260" w:dyaOrig="360" w14:anchorId="21AEBB7F">
          <v:shape id="_x0000_i1119" type="#_x0000_t75" style="width:13.1pt;height:17.85pt" o:ole="">
            <v:imagedata r:id="rId285" o:title=""/>
          </v:shape>
          <o:OLEObject Type="Embed" ProgID="Equation.DSMT4" ShapeID="_x0000_i1119" DrawAspect="Content" ObjectID="_1808562276" r:id="rId286"/>
        </w:object>
      </w:r>
      <w:r w:rsidR="00A71126" w:rsidRPr="00A71126">
        <w:t>为当量摩擦系数</w:t>
      </w:r>
    </w:p>
    <w:p w14:paraId="01EF9370" w14:textId="20B0579E" w:rsidR="001C2EE5" w:rsidRDefault="001C2EE5" w:rsidP="00266420">
      <w:pPr>
        <w:rPr>
          <w:rFonts w:hint="eastAsia"/>
        </w:rPr>
      </w:pPr>
      <w:r w:rsidRPr="001C2EE5">
        <w:rPr>
          <w:rFonts w:hint="eastAsia"/>
          <w:position w:val="-12"/>
        </w:rPr>
        <w:object w:dxaOrig="360" w:dyaOrig="360" w14:anchorId="27C53706">
          <v:shape id="_x0000_i1120" type="#_x0000_t75" style="width:17.85pt;height:17.85pt" o:ole="">
            <v:imagedata r:id="rId287" o:title=""/>
          </v:shape>
          <o:OLEObject Type="Embed" ProgID="Equation.DSMT4" ShapeID="_x0000_i1120" DrawAspect="Content" ObjectID="_1808562277" r:id="rId288"/>
        </w:object>
      </w:r>
      <w:r>
        <w:rPr>
          <w:rFonts w:hint="eastAsia"/>
        </w:rPr>
        <w:t>是发生转动时阻碍转动副转动的力，也就是说，其产生力矩与</w:t>
      </w:r>
      <w:r w:rsidRPr="001C2EE5">
        <w:rPr>
          <w:rFonts w:hint="eastAsia"/>
          <w:position w:val="-12"/>
        </w:rPr>
        <w:object w:dxaOrig="360" w:dyaOrig="360" w14:anchorId="6CA22FC9">
          <v:shape id="_x0000_i1121" type="#_x0000_t75" style="width:17.85pt;height:17.85pt" o:ole="">
            <v:imagedata r:id="rId289" o:title=""/>
          </v:shape>
          <o:OLEObject Type="Embed" ProgID="Equation.DSMT4" ShapeID="_x0000_i1121" DrawAspect="Content" ObjectID="_1808562278" r:id="rId290"/>
        </w:object>
      </w:r>
      <w:r>
        <w:rPr>
          <w:rFonts w:hint="eastAsia"/>
        </w:rPr>
        <w:t>的方向应该相反。</w:t>
      </w:r>
      <w:r w:rsidR="0042032D">
        <w:rPr>
          <w:rFonts w:hint="eastAsia"/>
        </w:rPr>
        <w:t>也可以说</w:t>
      </w:r>
      <w:r w:rsidR="0042032D" w:rsidRPr="0042032D">
        <w:rPr>
          <w:rFonts w:hint="eastAsia"/>
          <w:position w:val="-12"/>
        </w:rPr>
        <w:object w:dxaOrig="400" w:dyaOrig="360" w14:anchorId="3DDDAAB7">
          <v:shape id="_x0000_i1122" type="#_x0000_t75" style="width:20.25pt;height:17.85pt" o:ole="">
            <v:imagedata r:id="rId291" o:title=""/>
          </v:shape>
          <o:OLEObject Type="Embed" ProgID="Equation.DSMT4" ShapeID="_x0000_i1122" DrawAspect="Content" ObjectID="_1808562279" r:id="rId292"/>
        </w:object>
      </w:r>
      <w:r w:rsidR="0042032D">
        <w:rPr>
          <w:rFonts w:hint="eastAsia"/>
        </w:rPr>
        <w:t>产生的力矩与</w:t>
      </w:r>
      <w:r w:rsidR="0042032D" w:rsidRPr="0042032D">
        <w:rPr>
          <w:rFonts w:hint="eastAsia"/>
          <w:position w:val="-12"/>
        </w:rPr>
        <w:object w:dxaOrig="380" w:dyaOrig="360" w14:anchorId="5EA19BCF">
          <v:shape id="_x0000_i1123" type="#_x0000_t75" style="width:19.05pt;height:17.85pt" o:ole="">
            <v:imagedata r:id="rId293" o:title=""/>
          </v:shape>
          <o:OLEObject Type="Embed" ProgID="Equation.DSMT4" ShapeID="_x0000_i1123" DrawAspect="Content" ObjectID="_1808562280" r:id="rId294"/>
        </w:object>
      </w:r>
      <w:r w:rsidR="0042032D">
        <w:rPr>
          <w:rFonts w:hint="eastAsia"/>
        </w:rPr>
        <w:t>方向相同（</w:t>
      </w:r>
      <w:r w:rsidR="00CC4AB0">
        <w:rPr>
          <w:rFonts w:hint="eastAsia"/>
        </w:rPr>
        <w:t>下标</w:t>
      </w:r>
      <w:r w:rsidR="0042032D">
        <w:rPr>
          <w:rFonts w:hint="eastAsia"/>
        </w:rPr>
        <w:t>相同，方向相同）</w:t>
      </w:r>
    </w:p>
    <w:p w14:paraId="7E356208" w14:textId="43471252" w:rsidR="002566D7" w:rsidRPr="002566D7" w:rsidRDefault="00876F63" w:rsidP="002566D7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3712" behindDoc="0" locked="0" layoutInCell="1" allowOverlap="1" wp14:anchorId="081090AD" wp14:editId="1896BAE5">
            <wp:simplePos x="0" y="0"/>
            <wp:positionH relativeFrom="margin">
              <wp:align>right</wp:align>
            </wp:positionH>
            <wp:positionV relativeFrom="paragraph">
              <wp:posOffset>436245</wp:posOffset>
            </wp:positionV>
            <wp:extent cx="5274310" cy="1112520"/>
            <wp:effectExtent l="0" t="0" r="2540" b="0"/>
            <wp:wrapTopAndBottom/>
            <wp:docPr id="17419939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99395" name="图片 1" descr="图示&#10;&#10;AI 生成的内容可能不正确。"/>
                    <pic:cNvPicPr/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12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566D7">
        <w:rPr>
          <w:rFonts w:hint="eastAsia"/>
          <w:color w:val="auto"/>
        </w:rPr>
        <w:t>二力杆</w:t>
      </w:r>
    </w:p>
    <w:p w14:paraId="35D47F4A" w14:textId="58A64572" w:rsidR="0030348B" w:rsidRPr="001A1385" w:rsidRDefault="001A1385" w:rsidP="001A1385">
      <w:pPr>
        <w:pStyle w:val="4"/>
        <w:rPr>
          <w:rFonts w:hint="eastAsia"/>
          <w:color w:val="auto"/>
        </w:rPr>
      </w:pPr>
      <w:r w:rsidRPr="001A1385">
        <w:rPr>
          <w:rFonts w:hint="eastAsia"/>
          <w:color w:val="auto"/>
        </w:rPr>
        <w:t>例题1</w:t>
      </w:r>
    </w:p>
    <w:p w14:paraId="176089B0" w14:textId="3B252B2F" w:rsidR="00741EDC" w:rsidRDefault="001A1385" w:rsidP="00266420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9616" behindDoc="0" locked="0" layoutInCell="1" allowOverlap="1" wp14:anchorId="51DDEF4F" wp14:editId="599FEBA8">
            <wp:simplePos x="0" y="0"/>
            <wp:positionH relativeFrom="margin">
              <wp:align>right</wp:align>
            </wp:positionH>
            <wp:positionV relativeFrom="paragraph">
              <wp:posOffset>9682</wp:posOffset>
            </wp:positionV>
            <wp:extent cx="2286000" cy="1363980"/>
            <wp:effectExtent l="0" t="0" r="0" b="7620"/>
            <wp:wrapSquare wrapText="bothSides"/>
            <wp:docPr id="675963263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963263" name="图片 1" descr="手机屏幕的截图&#10;&#10;AI 生成的内容可能不正确。"/>
                    <pic:cNvPicPr/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363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A1385">
        <w:t>已知各构件的尺寸、各转动副的半径</w:t>
      </w:r>
      <w:r w:rsidRPr="001A1385">
        <w:rPr>
          <w:rFonts w:hint="eastAsia"/>
          <w:position w:val="-4"/>
        </w:rPr>
        <w:object w:dxaOrig="180" w:dyaOrig="200" w14:anchorId="72003AE1">
          <v:shape id="_x0000_i1124" type="#_x0000_t75" style="width:8.95pt;height:10.1pt" o:ole="">
            <v:imagedata r:id="rId297" o:title=""/>
          </v:shape>
          <o:OLEObject Type="Embed" ProgID="Equation.DSMT4" ShapeID="_x0000_i1124" DrawAspect="Content" ObjectID="_1808562281" r:id="rId298"/>
        </w:object>
      </w:r>
      <w:r w:rsidRPr="001A1385">
        <w:t>和当量摩擦系数</w:t>
      </w:r>
      <w:r w:rsidRPr="001A1385">
        <w:rPr>
          <w:rFonts w:hint="eastAsia"/>
          <w:position w:val="-12"/>
        </w:rPr>
        <w:object w:dxaOrig="260" w:dyaOrig="360" w14:anchorId="565781D1">
          <v:shape id="_x0000_i1125" type="#_x0000_t75" style="width:13.1pt;height:17.85pt" o:ole="">
            <v:imagedata r:id="rId299" o:title=""/>
          </v:shape>
          <o:OLEObject Type="Embed" ProgID="Equation.DSMT4" ShapeID="_x0000_i1125" DrawAspect="Content" ObjectID="_1808562282" r:id="rId300"/>
        </w:object>
      </w:r>
      <w:r w:rsidRPr="001A1385">
        <w:t>、作用在构件3上的工作阻力</w:t>
      </w:r>
      <w:r w:rsidR="00741EDC" w:rsidRPr="00741EDC">
        <w:rPr>
          <w:rFonts w:hint="eastAsia"/>
          <w:position w:val="-6"/>
        </w:rPr>
        <w:object w:dxaOrig="260" w:dyaOrig="279" w14:anchorId="39A428F1">
          <v:shape id="_x0000_i1126" type="#_x0000_t75" style="width:13.1pt;height:13.7pt" o:ole="">
            <v:imagedata r:id="rId301" o:title=""/>
          </v:shape>
          <o:OLEObject Type="Embed" ProgID="Equation.DSMT4" ShapeID="_x0000_i1126" DrawAspect="Content" ObjectID="_1808562283" r:id="rId302"/>
        </w:object>
      </w:r>
      <w:r w:rsidRPr="001A1385">
        <w:t>及其作用位置，求作用在曲柄1上的驱动力矩</w:t>
      </w:r>
      <w:r w:rsidR="00741EDC" w:rsidRPr="00741EDC">
        <w:rPr>
          <w:rFonts w:hint="eastAsia"/>
          <w:position w:val="-12"/>
        </w:rPr>
        <w:object w:dxaOrig="400" w:dyaOrig="360" w14:anchorId="65BDB40F">
          <v:shape id="_x0000_i1127" type="#_x0000_t75" style="width:20.25pt;height:17.85pt" o:ole="">
            <v:imagedata r:id="rId303" o:title=""/>
          </v:shape>
          <o:OLEObject Type="Embed" ProgID="Equation.DSMT4" ShapeID="_x0000_i1127" DrawAspect="Content" ObjectID="_1808562284" r:id="rId304"/>
        </w:object>
      </w:r>
      <w:r w:rsidR="00741EDC" w:rsidRPr="001A1385">
        <w:t xml:space="preserve"> </w:t>
      </w:r>
      <w:r w:rsidRPr="001A1385">
        <w:t>(不计重力和惯性力)。</w:t>
      </w:r>
    </w:p>
    <w:p w14:paraId="20277D1B" w14:textId="530F055C" w:rsidR="00741EDC" w:rsidRDefault="00741EDC" w:rsidP="00266420">
      <w:pPr>
        <w:rPr>
          <w:rFonts w:hint="eastAsia"/>
        </w:rPr>
      </w:pPr>
    </w:p>
    <w:p w14:paraId="1AF00F39" w14:textId="23DA0B5C" w:rsidR="00741EDC" w:rsidRDefault="00741EDC" w:rsidP="00266420">
      <w:pPr>
        <w:rPr>
          <w:rFonts w:hint="eastAsia"/>
        </w:rPr>
      </w:pPr>
    </w:p>
    <w:p w14:paraId="36D1C789" w14:textId="77777777" w:rsidR="009D774F" w:rsidRDefault="00741EDC" w:rsidP="00266420">
      <w:pPr>
        <w:rPr>
          <w:rFonts w:hint="eastAsia"/>
        </w:rPr>
      </w:pPr>
      <w:r w:rsidRPr="001A1385">
        <w:rPr>
          <w:noProof/>
        </w:rPr>
        <w:drawing>
          <wp:anchor distT="0" distB="0" distL="114300" distR="114300" simplePos="0" relativeHeight="251760640" behindDoc="0" locked="0" layoutInCell="1" allowOverlap="1" wp14:anchorId="3B8F795F" wp14:editId="40949CEB">
            <wp:simplePos x="0" y="0"/>
            <wp:positionH relativeFrom="margin">
              <wp:align>right</wp:align>
            </wp:positionH>
            <wp:positionV relativeFrom="paragraph">
              <wp:posOffset>11635</wp:posOffset>
            </wp:positionV>
            <wp:extent cx="2735817" cy="1394581"/>
            <wp:effectExtent l="0" t="0" r="7620" b="0"/>
            <wp:wrapSquare wrapText="bothSides"/>
            <wp:docPr id="603206678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3206678" name="图片 1" descr="手机屏幕的截图&#10;&#10;AI 生成的内容可能不正确。"/>
                    <pic:cNvPicPr/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5817" cy="13945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解：</w:t>
      </w:r>
    </w:p>
    <w:p w14:paraId="669F972E" w14:textId="5B480407" w:rsidR="0030348B" w:rsidRDefault="00741EDC" w:rsidP="009D774F">
      <w:pPr>
        <w:pStyle w:val="a9"/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根据已知条件画摩擦圆。</w:t>
      </w:r>
    </w:p>
    <w:p w14:paraId="42C2CB6D" w14:textId="5E61B4B3" w:rsidR="009D774F" w:rsidRDefault="009D774F" w:rsidP="009D774F">
      <w:pPr>
        <w:pStyle w:val="a9"/>
        <w:numPr>
          <w:ilvl w:val="0"/>
          <w:numId w:val="3"/>
        </w:numPr>
        <w:rPr>
          <w:rFonts w:hint="eastAsia"/>
        </w:rPr>
      </w:pPr>
      <w:r w:rsidRPr="009D774F">
        <w:t>作二力杆反力的作用线</w:t>
      </w:r>
    </w:p>
    <w:p w14:paraId="1AE4ED61" w14:textId="4C08586F" w:rsidR="009D774F" w:rsidRDefault="009D774F" w:rsidP="009D774F">
      <w:pPr>
        <w:pStyle w:val="a9"/>
        <w:ind w:left="360"/>
        <w:rPr>
          <w:rFonts w:hint="eastAsia"/>
        </w:rPr>
      </w:pPr>
      <w:r>
        <w:rPr>
          <w:rFonts w:hint="eastAsia"/>
        </w:rPr>
        <w:t>由二力杆的性质，可以知道</w:t>
      </w:r>
      <w:r w:rsidRPr="009D774F">
        <w:rPr>
          <w:rFonts w:hint="eastAsia"/>
          <w:position w:val="-12"/>
        </w:rPr>
        <w:object w:dxaOrig="920" w:dyaOrig="360" w14:anchorId="210A877D">
          <v:shape id="_x0000_i1128" type="#_x0000_t75" style="width:45.8pt;height:17.85pt" o:ole="">
            <v:imagedata r:id="rId306" o:title=""/>
          </v:shape>
          <o:OLEObject Type="Embed" ProgID="Equation.DSMT4" ShapeID="_x0000_i1128" DrawAspect="Content" ObjectID="_1808562285" r:id="rId307"/>
        </w:object>
      </w:r>
      <w:r>
        <w:rPr>
          <w:rFonts w:hint="eastAsia"/>
        </w:rPr>
        <w:t>等大反向，只能是在与两摩擦圆同时相切的一条直线上。</w:t>
      </w:r>
      <w:r w:rsidR="006A34BC">
        <w:rPr>
          <w:rFonts w:hint="eastAsia"/>
        </w:rPr>
        <w:t>由</w:t>
      </w:r>
      <w:r w:rsidR="006A34BC" w:rsidRPr="006A34BC">
        <w:rPr>
          <w:rFonts w:hint="eastAsia"/>
          <w:position w:val="-12"/>
        </w:rPr>
        <w:object w:dxaOrig="360" w:dyaOrig="360" w14:anchorId="610F720E">
          <v:shape id="_x0000_i1129" type="#_x0000_t75" style="width:17.85pt;height:17.85pt" o:ole="">
            <v:imagedata r:id="rId308" o:title=""/>
          </v:shape>
          <o:OLEObject Type="Embed" ProgID="Equation.DSMT4" ShapeID="_x0000_i1129" DrawAspect="Content" ObjectID="_1808562286" r:id="rId309"/>
        </w:object>
      </w:r>
      <w:r w:rsidR="006A34BC">
        <w:rPr>
          <w:rFonts w:hint="eastAsia"/>
        </w:rPr>
        <w:t>的方向可以写出</w:t>
      </w:r>
      <w:r w:rsidR="006A34BC" w:rsidRPr="006A34BC">
        <w:rPr>
          <w:rFonts w:hint="eastAsia"/>
          <w:position w:val="-12"/>
        </w:rPr>
        <w:object w:dxaOrig="360" w:dyaOrig="360" w14:anchorId="20856A66">
          <v:shape id="_x0000_i1130" type="#_x0000_t75" style="width:17.85pt;height:17.85pt" o:ole="">
            <v:imagedata r:id="rId310" o:title=""/>
          </v:shape>
          <o:OLEObject Type="Embed" ProgID="Equation.DSMT4" ShapeID="_x0000_i1130" DrawAspect="Content" ObjectID="_1808562287" r:id="rId311"/>
        </w:object>
      </w:r>
      <w:r w:rsidR="006A34BC">
        <w:rPr>
          <w:rFonts w:hint="eastAsia"/>
        </w:rPr>
        <w:t>的方向，由</w:t>
      </w:r>
      <w:r w:rsidR="006A34BC" w:rsidRPr="006A34BC">
        <w:rPr>
          <w:rFonts w:hint="eastAsia"/>
          <w:position w:val="-12"/>
        </w:rPr>
        <w:object w:dxaOrig="440" w:dyaOrig="360" w14:anchorId="01B0C026">
          <v:shape id="_x0000_i1131" type="#_x0000_t75" style="width:22pt;height:17.85pt" o:ole="">
            <v:imagedata r:id="rId312" o:title=""/>
          </v:shape>
          <o:OLEObject Type="Embed" ProgID="Equation.DSMT4" ShapeID="_x0000_i1131" DrawAspect="Content" ObjectID="_1808562288" r:id="rId313"/>
        </w:object>
      </w:r>
      <w:r w:rsidR="006A34BC">
        <w:rPr>
          <w:rFonts w:hint="eastAsia"/>
        </w:rPr>
        <w:t>产生力矩的方向与</w:t>
      </w:r>
      <w:r w:rsidR="006A34BC" w:rsidRPr="006A34BC">
        <w:rPr>
          <w:rFonts w:hint="eastAsia"/>
          <w:position w:val="-12"/>
        </w:rPr>
        <w:object w:dxaOrig="360" w:dyaOrig="360" w14:anchorId="6547F754">
          <v:shape id="_x0000_i1132" type="#_x0000_t75" style="width:17.85pt;height:17.85pt" o:ole="">
            <v:imagedata r:id="rId314" o:title=""/>
          </v:shape>
          <o:OLEObject Type="Embed" ProgID="Equation.DSMT4" ShapeID="_x0000_i1132" DrawAspect="Content" ObjectID="_1808562289" r:id="rId315"/>
        </w:object>
      </w:r>
      <w:r w:rsidR="006A34BC">
        <w:rPr>
          <w:rFonts w:hint="eastAsia"/>
        </w:rPr>
        <w:t>相反就可以找到</w:t>
      </w:r>
      <w:r w:rsidR="006A34BC" w:rsidRPr="006A34BC">
        <w:rPr>
          <w:rFonts w:hint="eastAsia"/>
          <w:position w:val="-12"/>
        </w:rPr>
        <w:object w:dxaOrig="440" w:dyaOrig="360" w14:anchorId="5556E3A1">
          <v:shape id="_x0000_i1133" type="#_x0000_t75" style="width:22pt;height:17.85pt" o:ole="">
            <v:imagedata r:id="rId316" o:title=""/>
          </v:shape>
          <o:OLEObject Type="Embed" ProgID="Equation.DSMT4" ShapeID="_x0000_i1133" DrawAspect="Content" ObjectID="_1808562290" r:id="rId317"/>
        </w:object>
      </w:r>
      <w:r w:rsidR="006A34BC">
        <w:rPr>
          <w:rFonts w:hint="eastAsia"/>
        </w:rPr>
        <w:t>的确切方向</w:t>
      </w:r>
      <w:r w:rsidR="00D274B0">
        <w:rPr>
          <w:rFonts w:hint="eastAsia"/>
        </w:rPr>
        <w:t>，如图。</w:t>
      </w:r>
    </w:p>
    <w:p w14:paraId="16BD7A15" w14:textId="41789BC7" w:rsidR="009D774F" w:rsidRDefault="00F167E9" w:rsidP="00583C4F">
      <w:pPr>
        <w:pStyle w:val="a9"/>
        <w:numPr>
          <w:ilvl w:val="0"/>
          <w:numId w:val="3"/>
        </w:num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61664" behindDoc="0" locked="0" layoutInCell="1" allowOverlap="1" wp14:anchorId="2F66409A" wp14:editId="42758662">
            <wp:simplePos x="0" y="0"/>
            <wp:positionH relativeFrom="margin">
              <wp:posOffset>2854325</wp:posOffset>
            </wp:positionH>
            <wp:positionV relativeFrom="paragraph">
              <wp:posOffset>13335</wp:posOffset>
            </wp:positionV>
            <wp:extent cx="2407920" cy="1334135"/>
            <wp:effectExtent l="0" t="0" r="0" b="0"/>
            <wp:wrapSquare wrapText="bothSides"/>
            <wp:docPr id="13909778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0977845" name="图片 1" descr="图示&#10;&#10;AI 生成的内容可能不正确。"/>
                    <pic:cNvPicPr/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7920" cy="13341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12DE7" w:rsidRPr="00212DE7">
        <w:t>分析其它构件的受力状况</w:t>
      </w:r>
    </w:p>
    <w:p w14:paraId="00BB4CED" w14:textId="34E8155D" w:rsidR="00BE161B" w:rsidRDefault="00BE161B" w:rsidP="00BE161B">
      <w:pPr>
        <w:pStyle w:val="a9"/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由</w:t>
      </w:r>
      <w:r w:rsidRPr="00BE161B">
        <w:rPr>
          <w:rFonts w:hint="eastAsia"/>
          <w:position w:val="-6"/>
        </w:rPr>
        <w:object w:dxaOrig="260" w:dyaOrig="279" w14:anchorId="06FB38C8">
          <v:shape id="_x0000_i1134" type="#_x0000_t75" style="width:13.1pt;height:13.7pt" o:ole="">
            <v:imagedata r:id="rId319" o:title=""/>
          </v:shape>
          <o:OLEObject Type="Embed" ProgID="Equation.DSMT4" ShapeID="_x0000_i1134" DrawAspect="Content" ObjectID="_1808562291" r:id="rId320"/>
        </w:object>
      </w:r>
      <w:r>
        <w:rPr>
          <w:rFonts w:hint="eastAsia"/>
        </w:rPr>
        <w:t>求出</w:t>
      </w:r>
      <w:r w:rsidRPr="00BE161B">
        <w:rPr>
          <w:rFonts w:hint="eastAsia"/>
          <w:position w:val="-12"/>
        </w:rPr>
        <w:object w:dxaOrig="460" w:dyaOrig="360" w14:anchorId="3CDBB0F6">
          <v:shape id="_x0000_i1135" type="#_x0000_t75" style="width:23.2pt;height:17.85pt" o:ole="">
            <v:imagedata r:id="rId321" o:title=""/>
          </v:shape>
          <o:OLEObject Type="Embed" ProgID="Equation.DSMT4" ShapeID="_x0000_i1135" DrawAspect="Content" ObjectID="_1808562292" r:id="rId322"/>
        </w:object>
      </w:r>
      <w:r w:rsidR="007B44A5">
        <w:rPr>
          <w:rFonts w:hint="eastAsia"/>
        </w:rPr>
        <w:t>（绘图）</w:t>
      </w:r>
    </w:p>
    <w:p w14:paraId="215DD90A" w14:textId="2DD3656E" w:rsidR="00BE161B" w:rsidRDefault="00BE161B" w:rsidP="00BE161B">
      <w:pPr>
        <w:pStyle w:val="a9"/>
        <w:ind w:left="360"/>
        <w:rPr>
          <w:rFonts w:hint="eastAsia"/>
        </w:rPr>
      </w:pPr>
      <w:r w:rsidRPr="00BE161B">
        <w:rPr>
          <w:rFonts w:hint="eastAsia"/>
          <w:position w:val="-12"/>
        </w:rPr>
        <w:object w:dxaOrig="2980" w:dyaOrig="360" w14:anchorId="27336AC8">
          <v:shape id="_x0000_i1136" type="#_x0000_t75" style="width:148.75pt;height:17.85pt" o:ole="">
            <v:imagedata r:id="rId323" o:title=""/>
          </v:shape>
          <o:OLEObject Type="Embed" ProgID="Equation.DSMT4" ShapeID="_x0000_i1136" DrawAspect="Content" ObjectID="_1808562293" r:id="rId324"/>
        </w:object>
      </w:r>
    </w:p>
    <w:p w14:paraId="37A93063" w14:textId="1BB34EA2" w:rsidR="00BE161B" w:rsidRDefault="00BE161B" w:rsidP="00BE161B">
      <w:pPr>
        <w:pStyle w:val="a9"/>
        <w:ind w:left="360"/>
        <w:rPr>
          <w:rFonts w:hint="eastAsia"/>
        </w:rPr>
      </w:pPr>
      <w:r w:rsidRPr="00BE161B">
        <w:rPr>
          <w:rFonts w:hint="eastAsia"/>
          <w:position w:val="-12"/>
        </w:rPr>
        <w:object w:dxaOrig="1180" w:dyaOrig="360" w14:anchorId="0B473516">
          <v:shape id="_x0000_i1137" type="#_x0000_t75" style="width:58.9pt;height:17.85pt" o:ole="">
            <v:imagedata r:id="rId325" o:title=""/>
          </v:shape>
          <o:OLEObject Type="Embed" ProgID="Equation.DSMT4" ShapeID="_x0000_i1137" DrawAspect="Content" ObjectID="_1808562294" r:id="rId326"/>
        </w:object>
      </w:r>
      <w:r>
        <w:rPr>
          <w:rFonts w:hint="eastAsia"/>
        </w:rPr>
        <w:t>即可求出。</w:t>
      </w:r>
    </w:p>
    <w:p w14:paraId="25E21F2B" w14:textId="3E1B03AA" w:rsidR="00F6599D" w:rsidRPr="006410BD" w:rsidRDefault="006410BD" w:rsidP="006410BD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2688" behindDoc="0" locked="0" layoutInCell="1" allowOverlap="1" wp14:anchorId="511C93FA" wp14:editId="248E6B5D">
            <wp:simplePos x="0" y="0"/>
            <wp:positionH relativeFrom="margin">
              <wp:posOffset>3396678</wp:posOffset>
            </wp:positionH>
            <wp:positionV relativeFrom="paragraph">
              <wp:posOffset>267970</wp:posOffset>
            </wp:positionV>
            <wp:extent cx="1854835" cy="1654810"/>
            <wp:effectExtent l="0" t="0" r="0" b="2540"/>
            <wp:wrapSquare wrapText="bothSides"/>
            <wp:docPr id="5937974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797409" name=""/>
                    <pic:cNvPicPr/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835" cy="1654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A38C8" w:rsidRPr="00DA38C8">
        <w:rPr>
          <w:rFonts w:hint="eastAsia"/>
          <w:color w:val="auto"/>
        </w:rPr>
        <w:t>高副</w:t>
      </w:r>
    </w:p>
    <w:p w14:paraId="3C9AA008" w14:textId="5E7EB60D" w:rsidR="00E5202C" w:rsidRDefault="00C2353E" w:rsidP="00F6599D">
      <w:pPr>
        <w:rPr>
          <w:rFonts w:hint="eastAsia"/>
        </w:rPr>
      </w:pPr>
      <w:r>
        <w:rPr>
          <w:rFonts w:hint="eastAsia"/>
        </w:rPr>
        <w:t>高副的情况与移动副相同。</w:t>
      </w:r>
    </w:p>
    <w:p w14:paraId="24315A70" w14:textId="1939B754" w:rsidR="00E5202C" w:rsidRDefault="00E5202C" w:rsidP="00F6599D">
      <w:pPr>
        <w:rPr>
          <w:rFonts w:hint="eastAsia"/>
        </w:rPr>
      </w:pPr>
    </w:p>
    <w:p w14:paraId="585F7087" w14:textId="77777777" w:rsidR="00E5202C" w:rsidRDefault="00E5202C" w:rsidP="00F6599D">
      <w:pPr>
        <w:rPr>
          <w:rFonts w:hint="eastAsia"/>
        </w:rPr>
      </w:pPr>
    </w:p>
    <w:p w14:paraId="2A2D52E0" w14:textId="191AF331" w:rsidR="000D7DE0" w:rsidRDefault="000D7DE0" w:rsidP="00F6599D">
      <w:pPr>
        <w:rPr>
          <w:rFonts w:hint="eastAsia"/>
        </w:rPr>
      </w:pPr>
      <w:r>
        <w:rPr>
          <w:rFonts w:hint="eastAsia"/>
        </w:rPr>
        <w:t>一般研究顺序如下：二力杆、三力构件、带有力矩的构件。</w:t>
      </w:r>
    </w:p>
    <w:p w14:paraId="18567887" w14:textId="77777777" w:rsidR="007A27AF" w:rsidRDefault="007A27AF" w:rsidP="00F6599D">
      <w:pPr>
        <w:rPr>
          <w:rFonts w:hint="eastAsia"/>
        </w:rPr>
      </w:pPr>
    </w:p>
    <w:p w14:paraId="3D115401" w14:textId="77777777" w:rsidR="007A27AF" w:rsidRDefault="007A27AF" w:rsidP="00F6599D">
      <w:pPr>
        <w:rPr>
          <w:rFonts w:hint="eastAsia"/>
        </w:rPr>
      </w:pPr>
    </w:p>
    <w:p w14:paraId="47A5E277" w14:textId="77777777" w:rsidR="007A27AF" w:rsidRDefault="007A27AF" w:rsidP="00F6599D">
      <w:pPr>
        <w:rPr>
          <w:rFonts w:hint="eastAsia"/>
        </w:rPr>
      </w:pPr>
    </w:p>
    <w:p w14:paraId="5BE296B7" w14:textId="77777777" w:rsidR="007A27AF" w:rsidRDefault="007A27AF" w:rsidP="00F6599D">
      <w:pPr>
        <w:rPr>
          <w:rFonts w:hint="eastAsia"/>
        </w:rPr>
      </w:pPr>
    </w:p>
    <w:p w14:paraId="048799B3" w14:textId="54CF9B33" w:rsidR="009062B2" w:rsidRDefault="009062B2" w:rsidP="009062B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械效率</w:t>
      </w:r>
    </w:p>
    <w:p w14:paraId="4E5F05F2" w14:textId="4686288E" w:rsidR="007A27AF" w:rsidRDefault="007D447A" w:rsidP="00F6599D">
      <w:pPr>
        <w:rPr>
          <w:rFonts w:hint="eastAsia"/>
        </w:rPr>
      </w:pPr>
      <w:r w:rsidRPr="007D447A">
        <w:rPr>
          <w:rFonts w:hint="eastAsia"/>
        </w:rPr>
        <w:t>在机械运转时,设作用在机械上的驱动功(输</w:t>
      </w:r>
      <w:r>
        <w:rPr>
          <w:rFonts w:hint="eastAsia"/>
        </w:rPr>
        <w:t>入</w:t>
      </w:r>
      <w:r w:rsidRPr="007D447A">
        <w:rPr>
          <w:rFonts w:hint="eastAsia"/>
        </w:rPr>
        <w:t>功)为</w:t>
      </w:r>
      <w:r w:rsidR="00275605" w:rsidRPr="00275605">
        <w:rPr>
          <w:rFonts w:hint="eastAsia"/>
          <w:position w:val="-12"/>
        </w:rPr>
        <w:object w:dxaOrig="340" w:dyaOrig="360" w14:anchorId="4F14A82B">
          <v:shape id="_x0000_i1138" type="#_x0000_t75" style="width:16.65pt;height:17.85pt" o:ole="">
            <v:imagedata r:id="rId328" o:title=""/>
          </v:shape>
          <o:OLEObject Type="Embed" ProgID="Equation.DSMT4" ShapeID="_x0000_i1138" DrawAspect="Content" ObjectID="_1808562295" r:id="rId329"/>
        </w:object>
      </w:r>
      <w:r w:rsidRPr="007D447A">
        <w:rPr>
          <w:rFonts w:hint="eastAsia"/>
        </w:rPr>
        <w:t>,有效功(输出功)为</w:t>
      </w:r>
      <w:r w:rsidR="00275605" w:rsidRPr="00275605">
        <w:rPr>
          <w:rFonts w:hint="eastAsia"/>
          <w:position w:val="-12"/>
        </w:rPr>
        <w:object w:dxaOrig="320" w:dyaOrig="360" w14:anchorId="0EA38F90">
          <v:shape id="_x0000_i1139" type="#_x0000_t75" style="width:16.05pt;height:17.85pt" o:ole="">
            <v:imagedata r:id="rId330" o:title=""/>
          </v:shape>
          <o:OLEObject Type="Embed" ProgID="Equation.DSMT4" ShapeID="_x0000_i1139" DrawAspect="Content" ObjectID="_1808562296" r:id="rId331"/>
        </w:object>
      </w:r>
      <w:r w:rsidRPr="007D447A">
        <w:rPr>
          <w:rFonts w:hint="eastAsia"/>
        </w:rPr>
        <w:t>,损失功为</w:t>
      </w:r>
      <w:r w:rsidR="00275605" w:rsidRPr="00275605">
        <w:rPr>
          <w:rFonts w:hint="eastAsia"/>
          <w:position w:val="-14"/>
        </w:rPr>
        <w:object w:dxaOrig="340" w:dyaOrig="380" w14:anchorId="093CA3BF">
          <v:shape id="_x0000_i1140" type="#_x0000_t75" style="width:16.65pt;height:19.05pt" o:ole="">
            <v:imagedata r:id="rId332" o:title=""/>
          </v:shape>
          <o:OLEObject Type="Embed" ProgID="Equation.DSMT4" ShapeID="_x0000_i1140" DrawAspect="Content" ObjectID="_1808562297" r:id="rId333"/>
        </w:object>
      </w:r>
      <w:r w:rsidRPr="007D447A">
        <w:rPr>
          <w:rFonts w:hint="eastAsia"/>
        </w:rPr>
        <w:t>则在机械稳定运转时,有</w:t>
      </w:r>
    </w:p>
    <w:p w14:paraId="4B1E2292" w14:textId="0A00E679" w:rsidR="00275605" w:rsidRDefault="00275605" w:rsidP="00275605">
      <w:pPr>
        <w:jc w:val="center"/>
        <w:rPr>
          <w:rFonts w:hint="eastAsia"/>
        </w:rPr>
      </w:pPr>
      <w:r w:rsidRPr="00275605">
        <w:rPr>
          <w:rFonts w:hint="eastAsia"/>
          <w:position w:val="-14"/>
        </w:rPr>
        <w:object w:dxaOrig="1340" w:dyaOrig="380" w14:anchorId="3F9942E8">
          <v:shape id="_x0000_i1141" type="#_x0000_t75" style="width:67.25pt;height:19.05pt" o:ole="">
            <v:imagedata r:id="rId334" o:title=""/>
          </v:shape>
          <o:OLEObject Type="Embed" ProgID="Equation.DSMT4" ShapeID="_x0000_i1141" DrawAspect="Content" ObjectID="_1808562298" r:id="rId335"/>
        </w:object>
      </w:r>
    </w:p>
    <w:p w14:paraId="290C7881" w14:textId="3B095430" w:rsidR="00275605" w:rsidRDefault="00275605" w:rsidP="00275605">
      <w:pPr>
        <w:jc w:val="left"/>
        <w:rPr>
          <w:rFonts w:hint="eastAsia"/>
        </w:rPr>
      </w:pPr>
      <w:r w:rsidRPr="00275605">
        <w:rPr>
          <w:rFonts w:hint="eastAsia"/>
        </w:rPr>
        <w:t>机械的输出功与输入功之比称为机械效率</w:t>
      </w:r>
      <w:r w:rsidRPr="00275605">
        <w:rPr>
          <w:rFonts w:hint="eastAsia"/>
          <w:position w:val="-10"/>
        </w:rPr>
        <w:object w:dxaOrig="200" w:dyaOrig="260" w14:anchorId="46F5752C">
          <v:shape id="_x0000_i1142" type="#_x0000_t75" style="width:10.1pt;height:13.1pt" o:ole="">
            <v:imagedata r:id="rId336" o:title=""/>
          </v:shape>
          <o:OLEObject Type="Embed" ProgID="Equation.DSMT4" ShapeID="_x0000_i1142" DrawAspect="Content" ObjectID="_1808562299" r:id="rId337"/>
        </w:object>
      </w:r>
    </w:p>
    <w:p w14:paraId="53613396" w14:textId="57C2B652" w:rsidR="00275605" w:rsidRDefault="00275605" w:rsidP="00275605">
      <w:pPr>
        <w:jc w:val="center"/>
        <w:rPr>
          <w:rFonts w:hint="eastAsia"/>
        </w:rPr>
      </w:pPr>
      <w:r w:rsidRPr="00275605">
        <w:rPr>
          <w:rFonts w:hint="eastAsia"/>
          <w:position w:val="-30"/>
        </w:rPr>
        <w:object w:dxaOrig="1620" w:dyaOrig="720" w14:anchorId="59A4CCC5">
          <v:shape id="_x0000_i1143" type="#_x0000_t75" style="width:80.95pt;height:36.3pt" o:ole="">
            <v:imagedata r:id="rId338" o:title=""/>
          </v:shape>
          <o:OLEObject Type="Embed" ProgID="Equation.DSMT4" ShapeID="_x0000_i1143" DrawAspect="Content" ObjectID="_1808562300" r:id="rId339"/>
        </w:object>
      </w:r>
    </w:p>
    <w:p w14:paraId="2055D38F" w14:textId="09D3B160" w:rsidR="00275605" w:rsidRDefault="00275605" w:rsidP="00275605">
      <w:pPr>
        <w:jc w:val="left"/>
        <w:rPr>
          <w:rFonts w:hint="eastAsia"/>
        </w:rPr>
      </w:pPr>
      <w:r>
        <w:rPr>
          <w:rFonts w:hint="eastAsia"/>
        </w:rPr>
        <w:t>按机械匀速运转考虑，也可以用功率表示</w:t>
      </w:r>
    </w:p>
    <w:p w14:paraId="4D18718B" w14:textId="487F9AA2" w:rsidR="00C20B6C" w:rsidRDefault="00F16147" w:rsidP="00C20B6C">
      <w:pPr>
        <w:jc w:val="center"/>
        <w:rPr>
          <w:rFonts w:hint="eastAsia"/>
          <w:noProof/>
        </w:rPr>
      </w:pPr>
      <w:r w:rsidRPr="00C20B6C">
        <w:rPr>
          <w:rFonts w:hint="eastAsia"/>
          <w:position w:val="-30"/>
        </w:rPr>
        <w:object w:dxaOrig="1460" w:dyaOrig="680" w14:anchorId="5C6847D9">
          <v:shape id="_x0000_i1144" type="#_x0000_t75" style="width:73.2pt;height:33.9pt" o:ole="">
            <v:imagedata r:id="rId340" o:title=""/>
          </v:shape>
          <o:OLEObject Type="Embed" ProgID="Equation.DSMT4" ShapeID="_x0000_i1144" DrawAspect="Content" ObjectID="_1808562301" r:id="rId341"/>
        </w:object>
      </w:r>
      <w:r w:rsidR="00C20B6C" w:rsidRPr="00C20B6C">
        <w:rPr>
          <w:noProof/>
        </w:rPr>
        <w:t xml:space="preserve"> </w:t>
      </w:r>
    </w:p>
    <w:p w14:paraId="4DED5B48" w14:textId="625C1516" w:rsidR="008641C9" w:rsidRDefault="00672FF5" w:rsidP="008641C9">
      <w:pPr>
        <w:jc w:val="left"/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764736" behindDoc="0" locked="0" layoutInCell="1" allowOverlap="1" wp14:anchorId="384B28CC" wp14:editId="2C85AA9B">
            <wp:simplePos x="0" y="0"/>
            <wp:positionH relativeFrom="margin">
              <wp:align>right</wp:align>
            </wp:positionH>
            <wp:positionV relativeFrom="paragraph">
              <wp:posOffset>4445</wp:posOffset>
            </wp:positionV>
            <wp:extent cx="2073910" cy="1258570"/>
            <wp:effectExtent l="0" t="0" r="2540" b="0"/>
            <wp:wrapSquare wrapText="bothSides"/>
            <wp:docPr id="630404595" name="图片 1" descr="图示, 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404595" name="图片 1" descr="图示, 形状&#10;&#10;AI 生成的内容可能不正确。"/>
                    <pic:cNvPicPr/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3910" cy="1258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41C9">
        <w:rPr>
          <w:rFonts w:hint="eastAsia"/>
          <w:noProof/>
        </w:rPr>
        <w:t>简化机械装置</w:t>
      </w:r>
      <w:r w:rsidR="00007ECA">
        <w:rPr>
          <w:rFonts w:hint="eastAsia"/>
          <w:noProof/>
        </w:rPr>
        <w:t>如</w:t>
      </w:r>
      <w:r w:rsidR="00E477CD">
        <w:rPr>
          <w:rFonts w:hint="eastAsia"/>
          <w:noProof/>
        </w:rPr>
        <w:t>右图</w:t>
      </w:r>
      <w:r w:rsidR="008641C9">
        <w:rPr>
          <w:rFonts w:hint="eastAsia"/>
          <w:noProof/>
        </w:rPr>
        <w:t>：</w:t>
      </w:r>
      <w:r w:rsidR="008641C9" w:rsidRPr="008641C9">
        <w:rPr>
          <w:rFonts w:hint="eastAsia"/>
          <w:noProof/>
          <w:position w:val="-4"/>
        </w:rPr>
        <w:object w:dxaOrig="220" w:dyaOrig="260" w14:anchorId="189AE25B">
          <v:shape id="_x0000_i1145" type="#_x0000_t75" style="width:10.7pt;height:13.1pt" o:ole="">
            <v:imagedata r:id="rId343" o:title=""/>
          </v:shape>
          <o:OLEObject Type="Embed" ProgID="Equation.DSMT4" ShapeID="_x0000_i1145" DrawAspect="Content" ObjectID="_1808562302" r:id="rId344"/>
        </w:object>
      </w:r>
      <w:r w:rsidR="008641C9">
        <w:rPr>
          <w:rFonts w:hint="eastAsia"/>
          <w:noProof/>
        </w:rPr>
        <w:t>为驱动力，</w:t>
      </w:r>
      <w:r w:rsidR="008641C9" w:rsidRPr="008641C9">
        <w:rPr>
          <w:rFonts w:hint="eastAsia"/>
          <w:noProof/>
          <w:position w:val="-6"/>
        </w:rPr>
        <w:object w:dxaOrig="260" w:dyaOrig="279" w14:anchorId="5EC7E549">
          <v:shape id="_x0000_i1146" type="#_x0000_t75" style="width:13.1pt;height:13.7pt" o:ole="">
            <v:imagedata r:id="rId345" o:title=""/>
          </v:shape>
          <o:OLEObject Type="Embed" ProgID="Equation.DSMT4" ShapeID="_x0000_i1146" DrawAspect="Content" ObjectID="_1808562303" r:id="rId346"/>
        </w:object>
      </w:r>
      <w:r w:rsidR="008641C9">
        <w:rPr>
          <w:rFonts w:hint="eastAsia"/>
          <w:noProof/>
        </w:rPr>
        <w:t>为生产阻力，</w:t>
      </w:r>
      <w:r w:rsidR="008641C9" w:rsidRPr="008641C9">
        <w:rPr>
          <w:rFonts w:hint="eastAsia"/>
          <w:noProof/>
          <w:position w:val="-12"/>
        </w:rPr>
        <w:object w:dxaOrig="320" w:dyaOrig="360" w14:anchorId="159CEDA9">
          <v:shape id="_x0000_i1147" type="#_x0000_t75" style="width:16.05pt;height:17.85pt" o:ole="">
            <v:imagedata r:id="rId347" o:title=""/>
          </v:shape>
          <o:OLEObject Type="Embed" ProgID="Equation.DSMT4" ShapeID="_x0000_i1147" DrawAspect="Content" ObjectID="_1808562304" r:id="rId348"/>
        </w:object>
      </w:r>
      <w:r w:rsidR="008641C9">
        <w:rPr>
          <w:rFonts w:hint="eastAsia"/>
          <w:noProof/>
        </w:rPr>
        <w:t>和</w:t>
      </w:r>
      <w:r w:rsidR="008641C9" w:rsidRPr="008641C9">
        <w:rPr>
          <w:rFonts w:hint="eastAsia"/>
          <w:noProof/>
          <w:position w:val="-12"/>
        </w:rPr>
        <w:object w:dxaOrig="320" w:dyaOrig="360" w14:anchorId="4AF92D82">
          <v:shape id="_x0000_i1148" type="#_x0000_t75" style="width:16.05pt;height:17.85pt" o:ole="">
            <v:imagedata r:id="rId349" o:title=""/>
          </v:shape>
          <o:OLEObject Type="Embed" ProgID="Equation.DSMT4" ShapeID="_x0000_i1148" DrawAspect="Content" ObjectID="_1808562305" r:id="rId350"/>
        </w:object>
      </w:r>
      <w:r w:rsidR="008641C9" w:rsidRPr="008641C9">
        <w:rPr>
          <w:rFonts w:hint="eastAsia"/>
          <w:noProof/>
        </w:rPr>
        <w:t>分别为</w:t>
      </w:r>
      <w:r w:rsidR="008641C9" w:rsidRPr="008641C9">
        <w:rPr>
          <w:rFonts w:hint="eastAsia"/>
          <w:noProof/>
          <w:position w:val="-4"/>
        </w:rPr>
        <w:object w:dxaOrig="220" w:dyaOrig="260" w14:anchorId="137D5372">
          <v:shape id="_x0000_i1149" type="#_x0000_t75" style="width:10.7pt;height:13.1pt" o:ole="">
            <v:imagedata r:id="rId343" o:title=""/>
          </v:shape>
          <o:OLEObject Type="Embed" ProgID="Equation.DSMT4" ShapeID="_x0000_i1149" DrawAspect="Content" ObjectID="_1808562306" r:id="rId351"/>
        </w:object>
      </w:r>
      <w:r w:rsidR="008641C9" w:rsidRPr="008641C9">
        <w:rPr>
          <w:rFonts w:hint="eastAsia"/>
          <w:noProof/>
        </w:rPr>
        <w:t>和</w:t>
      </w:r>
      <w:r w:rsidR="008641C9" w:rsidRPr="008641C9">
        <w:rPr>
          <w:rFonts w:hint="eastAsia"/>
          <w:noProof/>
          <w:position w:val="-6"/>
        </w:rPr>
        <w:object w:dxaOrig="260" w:dyaOrig="279" w14:anchorId="01C0ACB9">
          <v:shape id="_x0000_i1150" type="#_x0000_t75" style="width:13.1pt;height:13.7pt" o:ole="">
            <v:imagedata r:id="rId345" o:title=""/>
          </v:shape>
          <o:OLEObject Type="Embed" ProgID="Equation.DSMT4" ShapeID="_x0000_i1150" DrawAspect="Content" ObjectID="_1808562307" r:id="rId352"/>
        </w:object>
      </w:r>
      <w:r w:rsidR="008641C9" w:rsidRPr="008641C9">
        <w:rPr>
          <w:rFonts w:hint="eastAsia"/>
          <w:noProof/>
        </w:rPr>
        <w:t>的作用点沿该力作用线方向的分速度</w:t>
      </w:r>
      <w:r w:rsidR="00E477CD">
        <w:rPr>
          <w:rFonts w:hint="eastAsia"/>
          <w:noProof/>
        </w:rPr>
        <w:t>。</w:t>
      </w:r>
    </w:p>
    <w:p w14:paraId="5387F395" w14:textId="32A1AF61" w:rsidR="00672FF5" w:rsidRPr="00672FF5" w:rsidRDefault="005026A5" w:rsidP="00672FF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生产阻力</w:t>
      </w:r>
      <w:r w:rsidR="00672FF5">
        <w:rPr>
          <w:rFonts w:hint="eastAsia"/>
          <w:color w:val="auto"/>
        </w:rPr>
        <w:t>一定</w:t>
      </w:r>
    </w:p>
    <w:p w14:paraId="45AE2C44" w14:textId="4FDD6A84" w:rsidR="00672FF5" w:rsidRDefault="008D55D5" w:rsidP="00672FF5">
      <w:pPr>
        <w:jc w:val="left"/>
        <w:rPr>
          <w:rFonts w:hint="eastAsia"/>
        </w:rPr>
      </w:pPr>
      <w:r>
        <w:rPr>
          <w:rFonts w:hint="eastAsia"/>
        </w:rPr>
        <w:t>对于没有摩擦的理想机械，</w:t>
      </w:r>
      <w:r w:rsidR="00E13246">
        <w:rPr>
          <w:rFonts w:hint="eastAsia"/>
        </w:rPr>
        <w:t>生产阻力</w:t>
      </w:r>
      <w:r w:rsidR="00BB3FD6">
        <w:rPr>
          <w:rFonts w:hint="eastAsia"/>
        </w:rPr>
        <w:t>一定时，</w:t>
      </w:r>
      <w:r>
        <w:rPr>
          <w:rFonts w:hint="eastAsia"/>
        </w:rPr>
        <w:t>有</w:t>
      </w:r>
    </w:p>
    <w:p w14:paraId="0E390A51" w14:textId="62F3F5A8" w:rsidR="00672FF5" w:rsidRDefault="00554750" w:rsidP="00672FF5">
      <w:pPr>
        <w:jc w:val="center"/>
        <w:rPr>
          <w:rFonts w:hint="eastAsia"/>
        </w:rPr>
      </w:pPr>
      <w:r w:rsidRPr="00672FF5">
        <w:rPr>
          <w:rFonts w:hint="eastAsia"/>
          <w:position w:val="-30"/>
        </w:rPr>
        <w:object w:dxaOrig="1840" w:dyaOrig="680" w14:anchorId="37116DBD">
          <v:shape id="_x0000_i1151" type="#_x0000_t75" style="width:91.65pt;height:33.9pt" o:ole="">
            <v:imagedata r:id="rId353" o:title=""/>
          </v:shape>
          <o:OLEObject Type="Embed" ProgID="Equation.DSMT4" ShapeID="_x0000_i1151" DrawAspect="Content" ObjectID="_1808562308" r:id="rId354"/>
        </w:object>
      </w:r>
    </w:p>
    <w:p w14:paraId="50A77481" w14:textId="3B3711A8" w:rsidR="00672FF5" w:rsidRDefault="00554750" w:rsidP="00672FF5">
      <w:pPr>
        <w:jc w:val="left"/>
        <w:rPr>
          <w:rFonts w:hint="eastAsia"/>
        </w:rPr>
      </w:pPr>
      <w:r>
        <w:rPr>
          <w:rFonts w:hint="eastAsia"/>
        </w:rPr>
        <w:lastRenderedPageBreak/>
        <w:t>这里</w:t>
      </w:r>
      <w:r w:rsidRPr="00554750">
        <w:rPr>
          <w:rFonts w:hint="eastAsia"/>
          <w:position w:val="-12"/>
        </w:rPr>
        <w:object w:dxaOrig="279" w:dyaOrig="360" w14:anchorId="765A60E1">
          <v:shape id="_x0000_i1152" type="#_x0000_t75" style="width:13.7pt;height:17.85pt" o:ole="">
            <v:imagedata r:id="rId355" o:title=""/>
          </v:shape>
          <o:OLEObject Type="Embed" ProgID="Equation.DSMT4" ShapeID="_x0000_i1152" DrawAspect="Content" ObjectID="_1808562309" r:id="rId356"/>
        </w:object>
      </w:r>
      <w:r>
        <w:rPr>
          <w:rFonts w:hint="eastAsia"/>
        </w:rPr>
        <w:t>被称为理想驱动力。</w:t>
      </w:r>
    </w:p>
    <w:p w14:paraId="7E4B21A0" w14:textId="7F384C4D" w:rsidR="007C502B" w:rsidRDefault="007C502B" w:rsidP="00672FF5">
      <w:pPr>
        <w:jc w:val="left"/>
        <w:rPr>
          <w:rFonts w:hint="eastAsia"/>
        </w:rPr>
      </w:pPr>
      <w:r>
        <w:rPr>
          <w:rFonts w:hint="eastAsia"/>
        </w:rPr>
        <w:t>实际的机械效率：</w:t>
      </w:r>
    </w:p>
    <w:p w14:paraId="3F1899CB" w14:textId="27A39F46" w:rsidR="00672FF5" w:rsidRDefault="007C502B" w:rsidP="007C502B">
      <w:pPr>
        <w:jc w:val="center"/>
        <w:rPr>
          <w:rFonts w:hint="eastAsia"/>
        </w:rPr>
      </w:pPr>
      <w:r w:rsidRPr="007C502B">
        <w:rPr>
          <w:rFonts w:hint="eastAsia"/>
          <w:position w:val="-30"/>
        </w:rPr>
        <w:object w:dxaOrig="2620" w:dyaOrig="680" w14:anchorId="4DBFD148">
          <v:shape id="_x0000_i1153" type="#_x0000_t75" style="width:130.9pt;height:33.9pt" o:ole="">
            <v:imagedata r:id="rId357" o:title=""/>
          </v:shape>
          <o:OLEObject Type="Embed" ProgID="Equation.DSMT4" ShapeID="_x0000_i1153" DrawAspect="Content" ObjectID="_1808562310" r:id="rId358"/>
        </w:object>
      </w:r>
    </w:p>
    <w:p w14:paraId="73DE3730" w14:textId="55F0E97D" w:rsidR="007C502B" w:rsidRDefault="007C502B" w:rsidP="007C502B">
      <w:pPr>
        <w:jc w:val="left"/>
        <w:rPr>
          <w:rFonts w:hint="eastAsia"/>
        </w:rPr>
      </w:pPr>
      <w:r>
        <w:rPr>
          <w:rFonts w:hint="eastAsia"/>
        </w:rPr>
        <w:t>即</w:t>
      </w:r>
      <w:r w:rsidRPr="007C502B">
        <w:rPr>
          <w:rFonts w:hint="eastAsia"/>
        </w:rPr>
        <w:t>机械效率等于不计摩擦时克服生产阻力所需的理想驱动力</w:t>
      </w:r>
      <w:r w:rsidR="00DC2EFF" w:rsidRPr="00DC2EFF">
        <w:rPr>
          <w:rFonts w:hint="eastAsia"/>
          <w:position w:val="-12"/>
        </w:rPr>
        <w:object w:dxaOrig="279" w:dyaOrig="360" w14:anchorId="6CBF4734">
          <v:shape id="_x0000_i1154" type="#_x0000_t75" style="width:13.7pt;height:17.85pt" o:ole="">
            <v:imagedata r:id="rId359" o:title=""/>
          </v:shape>
          <o:OLEObject Type="Embed" ProgID="Equation.DSMT4" ShapeID="_x0000_i1154" DrawAspect="Content" ObjectID="_1808562311" r:id="rId360"/>
        </w:object>
      </w:r>
      <w:r w:rsidRPr="007C502B">
        <w:rPr>
          <w:rFonts w:hint="eastAsia"/>
        </w:rPr>
        <w:t>与克服同样生产阻力(连同克服摩擦力)时该机械实际所需的驱动力</w:t>
      </w:r>
      <w:r w:rsidR="00DC2EFF" w:rsidRPr="00DC2EFF">
        <w:rPr>
          <w:rFonts w:hint="eastAsia"/>
          <w:position w:val="-4"/>
        </w:rPr>
        <w:object w:dxaOrig="260" w:dyaOrig="260" w14:anchorId="6DDDACB0">
          <v:shape id="_x0000_i1155" type="#_x0000_t75" style="width:13.1pt;height:13.1pt" o:ole="">
            <v:imagedata r:id="rId361" o:title=""/>
          </v:shape>
          <o:OLEObject Type="Embed" ProgID="Equation.DSMT4" ShapeID="_x0000_i1155" DrawAspect="Content" ObjectID="_1808562312" r:id="rId362"/>
        </w:object>
      </w:r>
      <w:r w:rsidRPr="007C502B">
        <w:rPr>
          <w:rFonts w:hint="eastAsia"/>
        </w:rPr>
        <w:t>之比。</w:t>
      </w:r>
    </w:p>
    <w:p w14:paraId="79FA092B" w14:textId="5298A5C1" w:rsidR="00C37FD0" w:rsidRPr="00672FF5" w:rsidRDefault="00C37FD0" w:rsidP="00C37FD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驱动力一定</w:t>
      </w:r>
    </w:p>
    <w:p w14:paraId="5CC6FE9B" w14:textId="12615252" w:rsidR="00A06FDD" w:rsidRDefault="00A06FDD" w:rsidP="00A06FDD">
      <w:pPr>
        <w:jc w:val="left"/>
        <w:rPr>
          <w:rFonts w:hint="eastAsia"/>
        </w:rPr>
      </w:pPr>
      <w:r>
        <w:rPr>
          <w:rFonts w:hint="eastAsia"/>
        </w:rPr>
        <w:t>对于没有摩擦的理想机械，驱动力一定时，有</w:t>
      </w:r>
    </w:p>
    <w:p w14:paraId="4EADBB5F" w14:textId="199203CF" w:rsidR="00C37FD0" w:rsidRDefault="00FA0C8A" w:rsidP="00A06FDD">
      <w:pPr>
        <w:jc w:val="center"/>
        <w:rPr>
          <w:rFonts w:hint="eastAsia"/>
        </w:rPr>
      </w:pPr>
      <w:r w:rsidRPr="00672FF5">
        <w:rPr>
          <w:rFonts w:hint="eastAsia"/>
          <w:position w:val="-30"/>
        </w:rPr>
        <w:object w:dxaOrig="1860" w:dyaOrig="680" w14:anchorId="3E4CA046">
          <v:shape id="_x0000_i1156" type="#_x0000_t75" style="width:92.85pt;height:33.9pt" o:ole="">
            <v:imagedata r:id="rId363" o:title=""/>
          </v:shape>
          <o:OLEObject Type="Embed" ProgID="Equation.DSMT4" ShapeID="_x0000_i1156" DrawAspect="Content" ObjectID="_1808562313" r:id="rId364"/>
        </w:object>
      </w:r>
    </w:p>
    <w:p w14:paraId="63E8EFA6" w14:textId="2439855B" w:rsidR="00FA0C8A" w:rsidRDefault="00FA0C8A" w:rsidP="00FA0C8A">
      <w:pPr>
        <w:jc w:val="left"/>
        <w:rPr>
          <w:rFonts w:hint="eastAsia"/>
        </w:rPr>
      </w:pPr>
      <w:r>
        <w:rPr>
          <w:rFonts w:hint="eastAsia"/>
        </w:rPr>
        <w:t>这里</w:t>
      </w:r>
      <w:r w:rsidRPr="00554750">
        <w:rPr>
          <w:rFonts w:hint="eastAsia"/>
          <w:position w:val="-12"/>
        </w:rPr>
        <w:object w:dxaOrig="300" w:dyaOrig="360" w14:anchorId="393FE961">
          <v:shape id="_x0000_i1157" type="#_x0000_t75" style="width:14.9pt;height:17.85pt" o:ole="">
            <v:imagedata r:id="rId365" o:title=""/>
          </v:shape>
          <o:OLEObject Type="Embed" ProgID="Equation.DSMT4" ShapeID="_x0000_i1157" DrawAspect="Content" ObjectID="_1808562314" r:id="rId366"/>
        </w:object>
      </w:r>
      <w:r>
        <w:rPr>
          <w:rFonts w:hint="eastAsia"/>
        </w:rPr>
        <w:t>被称为理想生产阻力。</w:t>
      </w:r>
    </w:p>
    <w:p w14:paraId="74BC0AA5" w14:textId="77777777" w:rsidR="00942DEA" w:rsidRDefault="00942DEA" w:rsidP="00942DEA">
      <w:pPr>
        <w:jc w:val="left"/>
        <w:rPr>
          <w:rFonts w:hint="eastAsia"/>
        </w:rPr>
      </w:pPr>
      <w:r>
        <w:rPr>
          <w:rFonts w:hint="eastAsia"/>
        </w:rPr>
        <w:t>实际的机械效率：</w:t>
      </w:r>
    </w:p>
    <w:p w14:paraId="6CF15D91" w14:textId="7236DDB7" w:rsidR="00942DEA" w:rsidRDefault="00942DEA" w:rsidP="00942DEA">
      <w:pPr>
        <w:jc w:val="center"/>
        <w:rPr>
          <w:rFonts w:hint="eastAsia"/>
        </w:rPr>
      </w:pPr>
      <w:r w:rsidRPr="007C502B">
        <w:rPr>
          <w:rFonts w:hint="eastAsia"/>
          <w:position w:val="-30"/>
        </w:rPr>
        <w:object w:dxaOrig="2680" w:dyaOrig="680" w14:anchorId="29B3E099">
          <v:shape id="_x0000_i1158" type="#_x0000_t75" style="width:133.9pt;height:33.9pt" o:ole="">
            <v:imagedata r:id="rId367" o:title=""/>
          </v:shape>
          <o:OLEObject Type="Embed" ProgID="Equation.DSMT4" ShapeID="_x0000_i1158" DrawAspect="Content" ObjectID="_1808562315" r:id="rId368"/>
        </w:object>
      </w:r>
    </w:p>
    <w:p w14:paraId="4C221D11" w14:textId="290F9404" w:rsidR="00FA6CD7" w:rsidRPr="00672FF5" w:rsidRDefault="005F51DD" w:rsidP="00FA6CD7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5760" behindDoc="0" locked="0" layoutInCell="1" allowOverlap="1" wp14:anchorId="741201A7" wp14:editId="3669A093">
            <wp:simplePos x="0" y="0"/>
            <wp:positionH relativeFrom="margin">
              <wp:posOffset>3540125</wp:posOffset>
            </wp:positionH>
            <wp:positionV relativeFrom="paragraph">
              <wp:posOffset>137160</wp:posOffset>
            </wp:positionV>
            <wp:extent cx="1724660" cy="1691640"/>
            <wp:effectExtent l="0" t="0" r="8890" b="3810"/>
            <wp:wrapSquare wrapText="bothSides"/>
            <wp:docPr id="325224152" name="图片 1" descr="图片包含 游戏机, 物体, 天线, 鸟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224152" name="图片 1" descr="图片包含 游戏机, 物体, 天线, 鸟&#10;&#10;AI 生成的内容可能不正确。"/>
                    <pic:cNvPicPr/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660" cy="1691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6CD7">
        <w:rPr>
          <w:rFonts w:hint="eastAsia"/>
          <w:color w:val="auto"/>
        </w:rPr>
        <w:t>斜面的机械效率</w:t>
      </w:r>
    </w:p>
    <w:p w14:paraId="17A75FF7" w14:textId="060280B0" w:rsidR="0032174D" w:rsidRDefault="001B5E68" w:rsidP="00942DEA">
      <w:pPr>
        <w:rPr>
          <w:rFonts w:hint="eastAsia"/>
        </w:rPr>
      </w:pPr>
      <w:r w:rsidRPr="001B5E68">
        <w:t>滑块向上匀速滑动时</w:t>
      </w:r>
    </w:p>
    <w:p w14:paraId="7E69B4D2" w14:textId="6117FEE7" w:rsidR="005318EC" w:rsidRDefault="005318EC" w:rsidP="00942DEA">
      <w:pPr>
        <w:rPr>
          <w:rFonts w:hint="eastAsia"/>
        </w:rPr>
      </w:pPr>
      <w:r>
        <w:rPr>
          <w:rFonts w:hint="eastAsia"/>
        </w:rPr>
        <w:t>重力</w:t>
      </w:r>
      <w:r w:rsidRPr="005318EC">
        <w:rPr>
          <w:rFonts w:hint="eastAsia"/>
          <w:position w:val="-10"/>
        </w:rPr>
        <w:object w:dxaOrig="240" w:dyaOrig="320" w14:anchorId="54CDBCEA">
          <v:shape id="_x0000_i1159" type="#_x0000_t75" style="width:11.9pt;height:16.05pt" o:ole="">
            <v:imagedata r:id="rId370" o:title=""/>
          </v:shape>
          <o:OLEObject Type="Embed" ProgID="Equation.DSMT4" ShapeID="_x0000_i1159" DrawAspect="Content" ObjectID="_1808562316" r:id="rId371"/>
        </w:object>
      </w:r>
      <w:r w:rsidR="0074593D">
        <w:rPr>
          <w:rFonts w:hint="eastAsia"/>
        </w:rPr>
        <w:t>在斜面上的分力</w:t>
      </w:r>
      <w:r>
        <w:rPr>
          <w:rFonts w:hint="eastAsia"/>
        </w:rPr>
        <w:t>为生产阻力且不变，施加的力</w:t>
      </w:r>
      <w:r w:rsidRPr="005318EC">
        <w:rPr>
          <w:rFonts w:hint="eastAsia"/>
          <w:position w:val="-4"/>
        </w:rPr>
        <w:object w:dxaOrig="240" w:dyaOrig="260" w14:anchorId="2CB7A4ED">
          <v:shape id="_x0000_i1160" type="#_x0000_t75" style="width:11.9pt;height:13.1pt" o:ole="">
            <v:imagedata r:id="rId372" o:title=""/>
          </v:shape>
          <o:OLEObject Type="Embed" ProgID="Equation.DSMT4" ShapeID="_x0000_i1160" DrawAspect="Content" ObjectID="_1808562317" r:id="rId373"/>
        </w:object>
      </w:r>
      <w:r w:rsidR="0004762B">
        <w:rPr>
          <w:rFonts w:hint="eastAsia"/>
        </w:rPr>
        <w:t>在斜面上的分力</w:t>
      </w:r>
      <w:r>
        <w:rPr>
          <w:rFonts w:hint="eastAsia"/>
        </w:rPr>
        <w:t>为驱动力。</w:t>
      </w:r>
    </w:p>
    <w:p w14:paraId="3DBB358B" w14:textId="77777777" w:rsidR="005F51DD" w:rsidRDefault="005318EC" w:rsidP="00942DEA">
      <w:pPr>
        <w:rPr>
          <w:rFonts w:hint="eastAsia"/>
        </w:rPr>
      </w:pPr>
      <w:r>
        <w:rPr>
          <w:rFonts w:hint="eastAsia"/>
        </w:rPr>
        <w:t>根据以上理论，</w:t>
      </w:r>
    </w:p>
    <w:p w14:paraId="31540352" w14:textId="56EA482A" w:rsidR="005318EC" w:rsidRDefault="0026247C" w:rsidP="005F51DD">
      <w:pPr>
        <w:jc w:val="center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66784" behindDoc="0" locked="0" layoutInCell="1" allowOverlap="1" wp14:anchorId="2852BE74" wp14:editId="74DF526A">
            <wp:simplePos x="0" y="0"/>
            <wp:positionH relativeFrom="margin">
              <wp:align>right</wp:align>
            </wp:positionH>
            <wp:positionV relativeFrom="paragraph">
              <wp:posOffset>556260</wp:posOffset>
            </wp:positionV>
            <wp:extent cx="1645285" cy="1807210"/>
            <wp:effectExtent l="0" t="0" r="0" b="2540"/>
            <wp:wrapSquare wrapText="bothSides"/>
            <wp:docPr id="20535085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508510" name=""/>
                    <pic:cNvPicPr/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285" cy="1807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51DD" w:rsidRPr="005F51DD">
        <w:rPr>
          <w:rFonts w:hint="eastAsia"/>
          <w:position w:val="-28"/>
        </w:rPr>
        <w:object w:dxaOrig="4459" w:dyaOrig="660" w14:anchorId="23805AD6">
          <v:shape id="_x0000_i1161" type="#_x0000_t75" style="width:223.15pt;height:32.75pt" o:ole="">
            <v:imagedata r:id="rId375" o:title=""/>
          </v:shape>
          <o:OLEObject Type="Embed" ProgID="Equation.DSMT4" ShapeID="_x0000_i1161" DrawAspect="Content" ObjectID="_1808562318" r:id="rId376"/>
        </w:object>
      </w:r>
    </w:p>
    <w:p w14:paraId="44BAF547" w14:textId="0C98A478" w:rsidR="005F51DD" w:rsidRDefault="005F51DD" w:rsidP="005F51DD">
      <w:pPr>
        <w:rPr>
          <w:rFonts w:hint="eastAsia"/>
        </w:rPr>
      </w:pPr>
      <w:r>
        <w:rPr>
          <w:rFonts w:hint="eastAsia"/>
        </w:rPr>
        <w:t>滑</w:t>
      </w:r>
      <w:r w:rsidRPr="001B5E68">
        <w:t>块向</w:t>
      </w:r>
      <w:r>
        <w:rPr>
          <w:rFonts w:hint="eastAsia"/>
        </w:rPr>
        <w:t>下</w:t>
      </w:r>
      <w:r w:rsidRPr="001B5E68">
        <w:t>匀速滑动时</w:t>
      </w:r>
    </w:p>
    <w:p w14:paraId="201FEB23" w14:textId="2119AE84" w:rsidR="00422B2F" w:rsidRDefault="00422B2F" w:rsidP="00422B2F">
      <w:pPr>
        <w:rPr>
          <w:rFonts w:hint="eastAsia"/>
        </w:rPr>
      </w:pPr>
      <w:r>
        <w:rPr>
          <w:rFonts w:hint="eastAsia"/>
        </w:rPr>
        <w:t>重力</w:t>
      </w:r>
      <w:r w:rsidRPr="005318EC">
        <w:rPr>
          <w:rFonts w:hint="eastAsia"/>
          <w:position w:val="-10"/>
        </w:rPr>
        <w:object w:dxaOrig="240" w:dyaOrig="320" w14:anchorId="3FFE1C45">
          <v:shape id="_x0000_i1162" type="#_x0000_t75" style="width:11.9pt;height:16.05pt" o:ole="">
            <v:imagedata r:id="rId370" o:title=""/>
          </v:shape>
          <o:OLEObject Type="Embed" ProgID="Equation.DSMT4" ShapeID="_x0000_i1162" DrawAspect="Content" ObjectID="_1808562319" r:id="rId377"/>
        </w:object>
      </w:r>
      <w:r>
        <w:rPr>
          <w:rFonts w:hint="eastAsia"/>
        </w:rPr>
        <w:t>在斜面上的分力变为</w:t>
      </w:r>
      <w:r w:rsidRPr="00422B2F">
        <w:rPr>
          <w:rFonts w:hint="eastAsia"/>
          <w:b/>
          <w:bCs/>
        </w:rPr>
        <w:t>驱动力</w:t>
      </w:r>
      <w:r>
        <w:rPr>
          <w:rFonts w:hint="eastAsia"/>
        </w:rPr>
        <w:t>且不变，施加的力</w:t>
      </w:r>
      <w:r w:rsidRPr="005318EC">
        <w:rPr>
          <w:rFonts w:hint="eastAsia"/>
          <w:position w:val="-4"/>
        </w:rPr>
        <w:object w:dxaOrig="240" w:dyaOrig="260" w14:anchorId="128F5797">
          <v:shape id="_x0000_i1163" type="#_x0000_t75" style="width:11.9pt;height:13.1pt" o:ole="">
            <v:imagedata r:id="rId372" o:title=""/>
          </v:shape>
          <o:OLEObject Type="Embed" ProgID="Equation.DSMT4" ShapeID="_x0000_i1163" DrawAspect="Content" ObjectID="_1808562320" r:id="rId378"/>
        </w:object>
      </w:r>
      <w:r>
        <w:rPr>
          <w:rFonts w:hint="eastAsia"/>
        </w:rPr>
        <w:t>在斜面上的分力为</w:t>
      </w:r>
      <w:r w:rsidR="00C40311">
        <w:rPr>
          <w:rFonts w:hint="eastAsia"/>
        </w:rPr>
        <w:t>生产阻力</w:t>
      </w:r>
      <w:r>
        <w:rPr>
          <w:rFonts w:hint="eastAsia"/>
        </w:rPr>
        <w:t>。</w:t>
      </w:r>
    </w:p>
    <w:p w14:paraId="1AAD4FAA" w14:textId="77777777" w:rsidR="005470FD" w:rsidRDefault="005470FD" w:rsidP="005470FD">
      <w:pPr>
        <w:rPr>
          <w:rFonts w:hint="eastAsia"/>
        </w:rPr>
      </w:pPr>
      <w:r>
        <w:rPr>
          <w:rFonts w:hint="eastAsia"/>
        </w:rPr>
        <w:t>根据以上理论，</w:t>
      </w:r>
    </w:p>
    <w:p w14:paraId="1770AC72" w14:textId="502A1419" w:rsidR="005318EC" w:rsidRDefault="00FA6F36" w:rsidP="005470FD">
      <w:pPr>
        <w:jc w:val="center"/>
        <w:rPr>
          <w:rFonts w:hint="eastAsia"/>
        </w:rPr>
      </w:pPr>
      <w:r w:rsidRPr="00FA6F36">
        <w:rPr>
          <w:rFonts w:hint="eastAsia"/>
          <w:position w:val="-30"/>
        </w:rPr>
        <w:object w:dxaOrig="4440" w:dyaOrig="680" w14:anchorId="591F1ABB">
          <v:shape id="_x0000_i1164" type="#_x0000_t75" style="width:221.95pt;height:33.9pt" o:ole="">
            <v:imagedata r:id="rId379" o:title=""/>
          </v:shape>
          <o:OLEObject Type="Embed" ProgID="Equation.DSMT4" ShapeID="_x0000_i1164" DrawAspect="Content" ObjectID="_1808562321" r:id="rId380"/>
        </w:object>
      </w:r>
    </w:p>
    <w:p w14:paraId="73B64AEE" w14:textId="24476BF1" w:rsidR="006477B6" w:rsidRDefault="006477B6" w:rsidP="006477B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机械效率的串联与并联</w:t>
      </w:r>
    </w:p>
    <w:p w14:paraId="4354A46D" w14:textId="6A887C6B" w:rsidR="00126AE6" w:rsidRPr="008861A6" w:rsidRDefault="008861A6" w:rsidP="00E653CD">
      <w:pPr>
        <w:pStyle w:val="a9"/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串联时</w:t>
      </w:r>
    </w:p>
    <w:p w14:paraId="7877F2FC" w14:textId="6BEB415A" w:rsidR="006477B6" w:rsidRDefault="00E653CD" w:rsidP="00126AE6">
      <w:pPr>
        <w:jc w:val="center"/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67808" behindDoc="0" locked="0" layoutInCell="1" allowOverlap="1" wp14:anchorId="12E8631B" wp14:editId="497F8B83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3496310" cy="670560"/>
            <wp:effectExtent l="0" t="0" r="8890" b="0"/>
            <wp:wrapSquare wrapText="bothSides"/>
            <wp:docPr id="173701760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7017600" name="图片 1" descr="图示&#10;&#10;AI 生成的内容可能不正确。"/>
                    <pic:cNvPicPr/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310" cy="670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653CD">
        <w:rPr>
          <w:rFonts w:hint="eastAsia"/>
          <w:position w:val="-12"/>
        </w:rPr>
        <w:object w:dxaOrig="1300" w:dyaOrig="360" w14:anchorId="55498404">
          <v:shape id="_x0000_i1165" type="#_x0000_t75" style="width:64.85pt;height:17.85pt" o:ole="">
            <v:imagedata r:id="rId382" o:title=""/>
          </v:shape>
          <o:OLEObject Type="Embed" ProgID="Equation.DSMT4" ShapeID="_x0000_i1165" DrawAspect="Content" ObjectID="_1808562322" r:id="rId383"/>
        </w:object>
      </w:r>
    </w:p>
    <w:p w14:paraId="4557B113" w14:textId="15FD7298" w:rsidR="00E653CD" w:rsidRDefault="00E653CD" w:rsidP="00126AE6">
      <w:pPr>
        <w:jc w:val="center"/>
        <w:rPr>
          <w:rFonts w:hint="eastAsia"/>
        </w:rPr>
      </w:pPr>
    </w:p>
    <w:p w14:paraId="108CA078" w14:textId="77777777" w:rsidR="00E653CD" w:rsidRDefault="00E653CD" w:rsidP="00126AE6">
      <w:pPr>
        <w:jc w:val="center"/>
        <w:rPr>
          <w:rFonts w:hint="eastAsia"/>
        </w:rPr>
      </w:pPr>
    </w:p>
    <w:p w14:paraId="61F481AF" w14:textId="4507A46F" w:rsidR="00E653CD" w:rsidRDefault="003371A9" w:rsidP="00E653CD">
      <w:pPr>
        <w:pStyle w:val="a9"/>
        <w:numPr>
          <w:ilvl w:val="0"/>
          <w:numId w:val="5"/>
        </w:num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68832" behindDoc="0" locked="0" layoutInCell="1" allowOverlap="1" wp14:anchorId="3A91219B" wp14:editId="1AD71DF1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1738630" cy="1492885"/>
            <wp:effectExtent l="0" t="0" r="0" b="0"/>
            <wp:wrapSquare wrapText="bothSides"/>
            <wp:docPr id="65921662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216624" name="图片 1" descr="图示&#10;&#10;AI 生成的内容可能不正确。"/>
                    <pic:cNvPicPr/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492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53CD">
        <w:rPr>
          <w:rFonts w:hint="eastAsia"/>
        </w:rPr>
        <w:t>并联时</w:t>
      </w:r>
    </w:p>
    <w:p w14:paraId="3D6B3B5F" w14:textId="10CDDF99" w:rsidR="00E653CD" w:rsidRDefault="001F3E69" w:rsidP="001F3E69">
      <w:pPr>
        <w:jc w:val="center"/>
        <w:rPr>
          <w:rFonts w:hint="eastAsia"/>
        </w:rPr>
      </w:pPr>
      <w:r w:rsidRPr="001F3E69">
        <w:rPr>
          <w:rFonts w:hint="eastAsia"/>
          <w:position w:val="-30"/>
        </w:rPr>
        <w:object w:dxaOrig="3040" w:dyaOrig="680" w14:anchorId="7A81F790">
          <v:shape id="_x0000_i1166" type="#_x0000_t75" style="width:151.75pt;height:33.9pt" o:ole="">
            <v:imagedata r:id="rId385" o:title=""/>
          </v:shape>
          <o:OLEObject Type="Embed" ProgID="Equation.DSMT4" ShapeID="_x0000_i1166" DrawAspect="Content" ObjectID="_1808562323" r:id="rId386"/>
        </w:object>
      </w:r>
    </w:p>
    <w:p w14:paraId="746F37F4" w14:textId="77777777" w:rsidR="00E31C48" w:rsidRDefault="00E31C48" w:rsidP="001F3E69">
      <w:pPr>
        <w:jc w:val="center"/>
        <w:rPr>
          <w:rFonts w:hint="eastAsia"/>
        </w:rPr>
      </w:pPr>
    </w:p>
    <w:p w14:paraId="7EDB038B" w14:textId="77777777" w:rsidR="00E31C48" w:rsidRDefault="00E31C48" w:rsidP="001F3E69">
      <w:pPr>
        <w:jc w:val="center"/>
        <w:rPr>
          <w:rFonts w:hint="eastAsia"/>
        </w:rPr>
      </w:pPr>
    </w:p>
    <w:p w14:paraId="04B41CBD" w14:textId="77777777" w:rsidR="00E31C48" w:rsidRDefault="00E31C48" w:rsidP="001F3E69">
      <w:pPr>
        <w:jc w:val="center"/>
        <w:rPr>
          <w:rFonts w:hint="eastAsia"/>
        </w:rPr>
      </w:pPr>
    </w:p>
    <w:p w14:paraId="145F3645" w14:textId="02F89B90" w:rsidR="0017373C" w:rsidRDefault="0017373C" w:rsidP="00C95E5D">
      <w:pPr>
        <w:pStyle w:val="3"/>
        <w:rPr>
          <w:rFonts w:hint="eastAsia"/>
          <w:color w:val="auto"/>
        </w:rPr>
      </w:pPr>
      <w:r w:rsidRPr="0017373C">
        <w:rPr>
          <w:color w:val="auto"/>
        </w:rPr>
        <w:t>机械的自锁</w:t>
      </w:r>
    </w:p>
    <w:p w14:paraId="2363638A" w14:textId="16748DA6" w:rsidR="00493CE4" w:rsidRDefault="00BE314A" w:rsidP="00493CE4">
      <w:pPr>
        <w:rPr>
          <w:rFonts w:hint="eastAsia"/>
        </w:rPr>
      </w:pPr>
      <w:r w:rsidRPr="00C95E5D">
        <w:rPr>
          <w:noProof/>
        </w:rPr>
        <w:drawing>
          <wp:anchor distT="0" distB="0" distL="114300" distR="114300" simplePos="0" relativeHeight="251769856" behindDoc="0" locked="0" layoutInCell="1" allowOverlap="1" wp14:anchorId="1205FFC4" wp14:editId="106AE4D7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936625" cy="1543050"/>
            <wp:effectExtent l="0" t="0" r="0" b="0"/>
            <wp:wrapSquare wrapText="bothSides"/>
            <wp:docPr id="93538390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5383902" name="图片 1" descr="图示&#10;&#10;AI 生成的内容可能不正确。"/>
                    <pic:cNvPicPr/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66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93CE4" w:rsidRPr="00493CE4">
        <w:rPr>
          <w:rFonts w:hint="eastAsia"/>
        </w:rPr>
        <w:t>由于摩擦的存在,会出现无论驱动力如何增大,也无法使</w:t>
      </w:r>
      <w:r w:rsidR="00493CE4">
        <w:rPr>
          <w:rFonts w:hint="eastAsia"/>
        </w:rPr>
        <w:t>机械</w:t>
      </w:r>
      <w:r w:rsidR="00493CE4" w:rsidRPr="00493CE4">
        <w:rPr>
          <w:rFonts w:hint="eastAsia"/>
        </w:rPr>
        <w:t>运动的现象,这种现象称为机械的自锁</w:t>
      </w:r>
      <w:r w:rsidR="002D6668">
        <w:rPr>
          <w:rFonts w:hint="eastAsia"/>
        </w:rPr>
        <w:t>。</w:t>
      </w:r>
    </w:p>
    <w:p w14:paraId="1057ED10" w14:textId="70411E14" w:rsidR="00C95E5D" w:rsidRDefault="00C95E5D" w:rsidP="00C95E5D">
      <w:pPr>
        <w:pStyle w:val="4"/>
        <w:rPr>
          <w:rFonts w:hint="eastAsia"/>
          <w:color w:val="auto"/>
        </w:rPr>
      </w:pPr>
      <w:r w:rsidRPr="00C95E5D">
        <w:rPr>
          <w:rFonts w:hint="eastAsia"/>
          <w:color w:val="auto"/>
        </w:rPr>
        <w:t>移动副</w:t>
      </w:r>
    </w:p>
    <w:p w14:paraId="13434F66" w14:textId="6C6A2A81" w:rsidR="00BE314A" w:rsidRDefault="00761592" w:rsidP="00BE314A">
      <w:pPr>
        <w:rPr>
          <w:rFonts w:hint="eastAsia"/>
        </w:rPr>
      </w:pPr>
      <w:r w:rsidRPr="00761592">
        <w:rPr>
          <w:rFonts w:hint="eastAsia"/>
        </w:rPr>
        <w:t>在移动副中滑块上的驱动力作用在其摩擦角之内(即</w:t>
      </w:r>
      <w:r w:rsidRPr="00761592">
        <w:rPr>
          <w:rFonts w:hint="eastAsia"/>
          <w:position w:val="-10"/>
        </w:rPr>
        <w:object w:dxaOrig="620" w:dyaOrig="320" w14:anchorId="38BC5F67">
          <v:shape id="_x0000_i1167" type="#_x0000_t75" style="width:30.95pt;height:16.05pt" o:ole="">
            <v:imagedata r:id="rId388" o:title=""/>
          </v:shape>
          <o:OLEObject Type="Embed" ProgID="Equation.DSMT4" ShapeID="_x0000_i1167" DrawAspect="Content" ObjectID="_1808562324" r:id="rId389"/>
        </w:object>
      </w:r>
      <w:r w:rsidRPr="00761592">
        <w:rPr>
          <w:rFonts w:hint="eastAsia"/>
        </w:rPr>
        <w:t>)则发生自锁</w:t>
      </w:r>
      <w:r>
        <w:rPr>
          <w:rFonts w:hint="eastAsia"/>
        </w:rPr>
        <w:t>。</w:t>
      </w:r>
    </w:p>
    <w:p w14:paraId="0D837F5F" w14:textId="77777777" w:rsidR="002F69EB" w:rsidRDefault="002F69EB" w:rsidP="00BE314A">
      <w:pPr>
        <w:rPr>
          <w:rFonts w:hint="eastAsia"/>
        </w:rPr>
      </w:pPr>
    </w:p>
    <w:p w14:paraId="650CEA5D" w14:textId="77777777" w:rsidR="002F69EB" w:rsidRDefault="002F69EB" w:rsidP="00BE314A">
      <w:pPr>
        <w:rPr>
          <w:rFonts w:hint="eastAsia"/>
        </w:rPr>
      </w:pPr>
    </w:p>
    <w:p w14:paraId="6924AB09" w14:textId="31AE9CA3" w:rsidR="002F69EB" w:rsidRDefault="00E84612" w:rsidP="00A717B8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70880" behindDoc="0" locked="0" layoutInCell="1" allowOverlap="1" wp14:anchorId="1C9758F2" wp14:editId="4012F78A">
            <wp:simplePos x="0" y="0"/>
            <wp:positionH relativeFrom="margin">
              <wp:align>right</wp:align>
            </wp:positionH>
            <wp:positionV relativeFrom="paragraph">
              <wp:posOffset>137160</wp:posOffset>
            </wp:positionV>
            <wp:extent cx="1305560" cy="1346200"/>
            <wp:effectExtent l="0" t="0" r="8890" b="6350"/>
            <wp:wrapSquare wrapText="bothSides"/>
            <wp:docPr id="872732284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2732284" name="图片 1" descr="图示, 工程绘图&#10;&#10;AI 生成的内容可能不正确。"/>
                    <pic:cNvPicPr/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5560" cy="1346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F69EB" w:rsidRPr="00A717B8">
        <w:rPr>
          <w:rFonts w:hint="eastAsia"/>
          <w:color w:val="auto"/>
        </w:rPr>
        <w:t>转动副</w:t>
      </w:r>
    </w:p>
    <w:p w14:paraId="7D6781BE" w14:textId="3AE54F83" w:rsidR="00E84612" w:rsidRDefault="00E84612" w:rsidP="00E84612">
      <w:pPr>
        <w:rPr>
          <w:rFonts w:hint="eastAsia"/>
        </w:rPr>
      </w:pPr>
      <w:r w:rsidRPr="00E84612">
        <w:rPr>
          <w:rFonts w:hint="eastAsia"/>
        </w:rPr>
        <w:t>转动副发生自锁的条件为:作用在轴颈上的驱动力为单力</w:t>
      </w:r>
      <w:r w:rsidRPr="00E84612">
        <w:rPr>
          <w:rFonts w:hint="eastAsia"/>
          <w:position w:val="-4"/>
        </w:rPr>
        <w:object w:dxaOrig="260" w:dyaOrig="260" w14:anchorId="398F73C1">
          <v:shape id="_x0000_i1168" type="#_x0000_t75" style="width:13.1pt;height:13.1pt" o:ole="">
            <v:imagedata r:id="rId391" o:title=""/>
          </v:shape>
          <o:OLEObject Type="Embed" ProgID="Equation.DSMT4" ShapeID="_x0000_i1168" DrawAspect="Content" ObjectID="_1808562325" r:id="rId392"/>
        </w:object>
      </w:r>
      <w:r w:rsidRPr="00E84612">
        <w:rPr>
          <w:rFonts w:hint="eastAsia"/>
        </w:rPr>
        <w:t>,且作用于摩擦圆之内,即</w:t>
      </w:r>
      <w:r w:rsidRPr="00E84612">
        <w:rPr>
          <w:rFonts w:hint="eastAsia"/>
          <w:position w:val="-10"/>
        </w:rPr>
        <w:object w:dxaOrig="600" w:dyaOrig="300" w14:anchorId="619DF8F5">
          <v:shape id="_x0000_i1169" type="#_x0000_t75" style="width:29.75pt;height:14.9pt" o:ole="">
            <v:imagedata r:id="rId393" o:title=""/>
          </v:shape>
          <o:OLEObject Type="Embed" ProgID="Equation.DSMT4" ShapeID="_x0000_i1169" DrawAspect="Content" ObjectID="_1808562326" r:id="rId394"/>
        </w:object>
      </w:r>
      <w:r w:rsidRPr="00E84612">
        <w:rPr>
          <w:rFonts w:hint="eastAsia"/>
        </w:rPr>
        <w:t>。</w:t>
      </w:r>
    </w:p>
    <w:p w14:paraId="20E71CC5" w14:textId="77777777" w:rsidR="003F6CA0" w:rsidRDefault="003F6CA0" w:rsidP="00E84612">
      <w:pPr>
        <w:rPr>
          <w:rFonts w:hint="eastAsia"/>
        </w:rPr>
      </w:pPr>
    </w:p>
    <w:p w14:paraId="19778318" w14:textId="77777777" w:rsidR="003F6CA0" w:rsidRDefault="003F6CA0" w:rsidP="00E84612">
      <w:pPr>
        <w:rPr>
          <w:rFonts w:hint="eastAsia"/>
        </w:rPr>
      </w:pPr>
    </w:p>
    <w:p w14:paraId="52E6060F" w14:textId="77777777" w:rsidR="003F6CA0" w:rsidRDefault="003F6CA0" w:rsidP="00E84612">
      <w:pPr>
        <w:rPr>
          <w:rFonts w:hint="eastAsia"/>
        </w:rPr>
      </w:pPr>
    </w:p>
    <w:p w14:paraId="2027F4BC" w14:textId="3FFBA2EF" w:rsidR="003F6CA0" w:rsidRDefault="003F6CA0" w:rsidP="003F6CA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任意机械</w:t>
      </w:r>
    </w:p>
    <w:p w14:paraId="124C9CCC" w14:textId="6DEBF3CC" w:rsidR="003F6CA0" w:rsidRDefault="00C456DB" w:rsidP="00E84612">
      <w:pPr>
        <w:rPr>
          <w:rFonts w:hint="eastAsia"/>
        </w:rPr>
      </w:pPr>
      <w:r>
        <w:rPr>
          <w:rFonts w:hint="eastAsia"/>
        </w:rPr>
        <w:t>任意机械</w:t>
      </w:r>
      <w:r w:rsidRPr="00E84612">
        <w:rPr>
          <w:rFonts w:hint="eastAsia"/>
        </w:rPr>
        <w:t>发生自锁的条件</w:t>
      </w:r>
      <w:r>
        <w:rPr>
          <w:rFonts w:hint="eastAsia"/>
        </w:rPr>
        <w:t>机械效率</w:t>
      </w:r>
      <w:r w:rsidRPr="00C456DB">
        <w:rPr>
          <w:rFonts w:hint="eastAsia"/>
          <w:position w:val="-10"/>
        </w:rPr>
        <w:object w:dxaOrig="560" w:dyaOrig="320" w14:anchorId="2DC12A56">
          <v:shape id="_x0000_i1170" type="#_x0000_t75" style="width:27.95pt;height:16.05pt" o:ole="">
            <v:imagedata r:id="rId395" o:title=""/>
          </v:shape>
          <o:OLEObject Type="Embed" ProgID="Equation.DSMT4" ShapeID="_x0000_i1170" DrawAspect="Content" ObjectID="_1808562327" r:id="rId396"/>
        </w:object>
      </w:r>
      <w:r>
        <w:rPr>
          <w:rFonts w:hint="eastAsia"/>
        </w:rPr>
        <w:t>。</w:t>
      </w:r>
    </w:p>
    <w:p w14:paraId="6DC712B7" w14:textId="56F766F0" w:rsidR="00366957" w:rsidRDefault="00366957" w:rsidP="00366957">
      <w:pPr>
        <w:pStyle w:val="2"/>
        <w:rPr>
          <w:rFonts w:hint="eastAsia"/>
          <w:color w:val="auto"/>
        </w:rPr>
      </w:pPr>
      <w:r w:rsidRPr="00366957">
        <w:rPr>
          <w:rFonts w:hint="eastAsia"/>
          <w:color w:val="auto"/>
        </w:rPr>
        <w:t>平面连杆机构</w:t>
      </w:r>
    </w:p>
    <w:p w14:paraId="044BF45C" w14:textId="65F28FE1" w:rsidR="00366957" w:rsidRDefault="00C21433" w:rsidP="00BA7501">
      <w:pPr>
        <w:pStyle w:val="3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71904" behindDoc="0" locked="0" layoutInCell="1" allowOverlap="1" wp14:anchorId="159C84BB" wp14:editId="5632D3B6">
            <wp:simplePos x="0" y="0"/>
            <wp:positionH relativeFrom="margin">
              <wp:align>right</wp:align>
            </wp:positionH>
            <wp:positionV relativeFrom="paragraph">
              <wp:posOffset>378098</wp:posOffset>
            </wp:positionV>
            <wp:extent cx="1914525" cy="1200150"/>
            <wp:effectExtent l="0" t="0" r="9525" b="0"/>
            <wp:wrapSquare wrapText="bothSides"/>
            <wp:docPr id="7392144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9214469" name=""/>
                    <pic:cNvPicPr/>
                  </pic:nvPicPr>
                  <pic:blipFill>
                    <a:blip r:embed="rId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80982" w:rsidRPr="00980982">
        <w:rPr>
          <w:color w:val="auto"/>
        </w:rPr>
        <w:t>铰链四杆机构</w:t>
      </w:r>
      <w:r w:rsidR="00EF5CFD">
        <w:rPr>
          <w:rFonts w:hint="eastAsia"/>
          <w:color w:val="auto"/>
        </w:rPr>
        <w:t>基本概念</w:t>
      </w:r>
    </w:p>
    <w:p w14:paraId="7CB8A9F3" w14:textId="5B61BFCF" w:rsidR="00043802" w:rsidRDefault="00043802" w:rsidP="000438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连架杆</w:t>
      </w:r>
    </w:p>
    <w:p w14:paraId="04073737" w14:textId="7E3DAE6F" w:rsidR="00043802" w:rsidRDefault="00043802" w:rsidP="00043802">
      <w:pPr>
        <w:rPr>
          <w:rFonts w:hint="eastAsia"/>
        </w:rPr>
      </w:pPr>
      <w:r>
        <w:rPr>
          <w:rFonts w:hint="eastAsia"/>
        </w:rPr>
        <w:t>直接与机架相连的杆件</w:t>
      </w:r>
    </w:p>
    <w:p w14:paraId="71801F5D" w14:textId="1A30F98E" w:rsidR="00043802" w:rsidRDefault="00043802" w:rsidP="000438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连杆</w:t>
      </w:r>
    </w:p>
    <w:p w14:paraId="30B7651B" w14:textId="0E892A2D" w:rsidR="00043802" w:rsidRDefault="002B00E4" w:rsidP="00043802">
      <w:r>
        <w:rPr>
          <w:rFonts w:hint="eastAsia"/>
        </w:rPr>
        <w:t>除机架外的非连架杆</w:t>
      </w:r>
    </w:p>
    <w:p w14:paraId="47993DCB" w14:textId="1E92B39A" w:rsidR="00023719" w:rsidRDefault="00023719" w:rsidP="0002371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柄</w:t>
      </w:r>
    </w:p>
    <w:p w14:paraId="14958843" w14:textId="5390A69E" w:rsidR="00023719" w:rsidRDefault="006052A6" w:rsidP="00043802">
      <w:r>
        <w:rPr>
          <w:rFonts w:hint="eastAsia"/>
        </w:rPr>
        <w:t>机构</w:t>
      </w:r>
      <w:r w:rsidR="00023719">
        <w:rPr>
          <w:rFonts w:hint="eastAsia"/>
        </w:rPr>
        <w:t>中可以</w:t>
      </w:r>
      <w:r w:rsidR="00023719" w:rsidRPr="00023719">
        <w:rPr>
          <w:rFonts w:hint="eastAsia"/>
          <w:position w:val="-6"/>
        </w:rPr>
        <w:object w:dxaOrig="480" w:dyaOrig="320" w14:anchorId="36F43B72">
          <v:shape id="_x0000_i1173" type="#_x0000_t75" style="width:23.8pt;height:16.05pt" o:ole="">
            <v:imagedata r:id="rId398" o:title=""/>
          </v:shape>
          <o:OLEObject Type="Embed" ProgID="Equation.DSMT4" ShapeID="_x0000_i1173" DrawAspect="Content" ObjectID="_1808562328" r:id="rId399"/>
        </w:object>
      </w:r>
      <w:r w:rsidR="00023719">
        <w:rPr>
          <w:rFonts w:hint="eastAsia"/>
        </w:rPr>
        <w:t>转动的杆件</w:t>
      </w:r>
    </w:p>
    <w:p w14:paraId="0BE5F1E5" w14:textId="2812B423" w:rsidR="00023719" w:rsidRDefault="00023719" w:rsidP="0002371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摇杆</w:t>
      </w:r>
    </w:p>
    <w:p w14:paraId="3F866CA0" w14:textId="272038D5" w:rsidR="00023719" w:rsidRDefault="006052A6" w:rsidP="00023719">
      <w:r>
        <w:rPr>
          <w:rFonts w:hint="eastAsia"/>
        </w:rPr>
        <w:t>机构</w:t>
      </w:r>
      <w:r w:rsidR="00023719">
        <w:rPr>
          <w:rFonts w:hint="eastAsia"/>
        </w:rPr>
        <w:t>中</w:t>
      </w:r>
      <w:r w:rsidR="00023719">
        <w:rPr>
          <w:rFonts w:hint="eastAsia"/>
        </w:rPr>
        <w:t>不能</w:t>
      </w:r>
      <w:r w:rsidR="00023719" w:rsidRPr="00023719">
        <w:rPr>
          <w:rFonts w:hint="eastAsia"/>
          <w:position w:val="-6"/>
        </w:rPr>
        <w:object w:dxaOrig="480" w:dyaOrig="320" w14:anchorId="6EF81D3C">
          <v:shape id="_x0000_i1174" type="#_x0000_t75" style="width:23.8pt;height:16.05pt" o:ole="">
            <v:imagedata r:id="rId398" o:title=""/>
          </v:shape>
          <o:OLEObject Type="Embed" ProgID="Equation.DSMT4" ShapeID="_x0000_i1174" DrawAspect="Content" ObjectID="_1808562329" r:id="rId400"/>
        </w:object>
      </w:r>
      <w:r w:rsidR="00023719">
        <w:rPr>
          <w:rFonts w:hint="eastAsia"/>
        </w:rPr>
        <w:t>转动的杆件</w:t>
      </w:r>
    </w:p>
    <w:p w14:paraId="574B4ED2" w14:textId="5982DF56" w:rsidR="003A4270" w:rsidRDefault="003A4270" w:rsidP="003A4270">
      <w:pPr>
        <w:pStyle w:val="4"/>
        <w:rPr>
          <w:rFonts w:hint="eastAsia"/>
          <w:color w:val="auto"/>
        </w:rPr>
      </w:pPr>
      <w:bookmarkStart w:id="4" w:name="_Hlk197938472"/>
      <w:r>
        <w:rPr>
          <w:rFonts w:hint="eastAsia"/>
          <w:color w:val="auto"/>
        </w:rPr>
        <w:t>周转副</w:t>
      </w:r>
      <w:bookmarkEnd w:id="4"/>
      <w:r>
        <w:rPr>
          <w:rFonts w:hint="eastAsia"/>
          <w:color w:val="auto"/>
        </w:rPr>
        <w:t>/整转副</w:t>
      </w:r>
    </w:p>
    <w:p w14:paraId="2F14D6FE" w14:textId="47E87F02" w:rsidR="00023719" w:rsidRDefault="003A4270" w:rsidP="00043802">
      <w:r>
        <w:rPr>
          <w:rFonts w:hint="eastAsia"/>
        </w:rPr>
        <w:t>曲柄两端的转动副称为周转副</w:t>
      </w:r>
    </w:p>
    <w:p w14:paraId="79B00723" w14:textId="6DE2A30F" w:rsidR="003A4270" w:rsidRDefault="003A4270" w:rsidP="003A4270">
      <w:pPr>
        <w:pStyle w:val="4"/>
        <w:rPr>
          <w:color w:val="auto"/>
        </w:rPr>
      </w:pPr>
      <w:r>
        <w:rPr>
          <w:rFonts w:hint="eastAsia"/>
          <w:color w:val="auto"/>
        </w:rPr>
        <w:t>摆转</w:t>
      </w:r>
      <w:r>
        <w:rPr>
          <w:rFonts w:hint="eastAsia"/>
          <w:color w:val="auto"/>
        </w:rPr>
        <w:t>副</w:t>
      </w:r>
    </w:p>
    <w:p w14:paraId="0370E36A" w14:textId="57743ADF" w:rsidR="003A4270" w:rsidRDefault="003A4270" w:rsidP="003A4270">
      <w:r>
        <w:rPr>
          <w:rFonts w:hint="eastAsia"/>
        </w:rPr>
        <w:t>摇杆两端的转动副称为摆转副</w:t>
      </w:r>
    </w:p>
    <w:p w14:paraId="1680F25B" w14:textId="4B60CEA5" w:rsidR="00801A0B" w:rsidRDefault="00801A0B" w:rsidP="00801A0B">
      <w:pPr>
        <w:pStyle w:val="3"/>
        <w:rPr>
          <w:rFonts w:hint="eastAsia"/>
          <w:color w:val="auto"/>
        </w:rPr>
      </w:pPr>
      <w:r w:rsidRPr="00980982">
        <w:rPr>
          <w:color w:val="auto"/>
        </w:rPr>
        <w:t>铰链四杆机构</w:t>
      </w:r>
      <w:r>
        <w:rPr>
          <w:rFonts w:hint="eastAsia"/>
          <w:color w:val="auto"/>
        </w:rPr>
        <w:t>的形式</w:t>
      </w:r>
    </w:p>
    <w:p w14:paraId="276C60AE" w14:textId="5BE46429" w:rsidR="00801A0B" w:rsidRDefault="00801A0B" w:rsidP="00801A0B">
      <w:pPr>
        <w:pStyle w:val="4"/>
        <w:rPr>
          <w:color w:val="auto"/>
        </w:rPr>
      </w:pPr>
      <w:r>
        <w:rPr>
          <w:rFonts w:hint="eastAsia"/>
          <w:noProof/>
        </w:rPr>
        <w:drawing>
          <wp:anchor distT="0" distB="0" distL="114300" distR="114300" simplePos="0" relativeHeight="251774976" behindDoc="0" locked="0" layoutInCell="1" allowOverlap="1" wp14:anchorId="723321AA" wp14:editId="38B60FBA">
            <wp:simplePos x="0" y="0"/>
            <wp:positionH relativeFrom="margin">
              <wp:align>right</wp:align>
            </wp:positionH>
            <wp:positionV relativeFrom="paragraph">
              <wp:posOffset>83752</wp:posOffset>
            </wp:positionV>
            <wp:extent cx="2160905" cy="1607185"/>
            <wp:effectExtent l="0" t="0" r="0" b="0"/>
            <wp:wrapSquare wrapText="bothSides"/>
            <wp:docPr id="1926656724" name="图片 5" descr="机械设计中必须掌握的铰链四杆机构！">
              <a:hlinkClick xmlns:a="http://schemas.openxmlformats.org/drawingml/2006/main" r:id="rId40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790294" name="图片 5" descr="机械设计中必须掌握的铰链四杆机构！">
                      <a:hlinkClick r:id="rId401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905" cy="1607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auto"/>
        </w:rPr>
        <w:t>曲柄摇杆机构</w:t>
      </w:r>
    </w:p>
    <w:p w14:paraId="20F5F33B" w14:textId="5303C295" w:rsidR="00801A0B" w:rsidRDefault="00801A0B" w:rsidP="003A4270">
      <w:r>
        <w:rPr>
          <w:rFonts w:hint="eastAsia"/>
        </w:rPr>
        <w:t>两根连架杆一根是曲柄，一根是摇杆</w:t>
      </w:r>
    </w:p>
    <w:p w14:paraId="65136163" w14:textId="77777777" w:rsidR="00801A0B" w:rsidRDefault="00801A0B" w:rsidP="003A4270"/>
    <w:p w14:paraId="1F74CE0C" w14:textId="77777777" w:rsidR="00801A0B" w:rsidRDefault="00801A0B" w:rsidP="003A4270"/>
    <w:p w14:paraId="37AF1D90" w14:textId="77777777" w:rsidR="00801A0B" w:rsidRDefault="00801A0B" w:rsidP="003A4270"/>
    <w:p w14:paraId="32C1B387" w14:textId="77777777" w:rsidR="00801A0B" w:rsidRDefault="00801A0B" w:rsidP="003A4270"/>
    <w:p w14:paraId="46116E2A" w14:textId="77777777" w:rsidR="00801A0B" w:rsidRDefault="00801A0B" w:rsidP="003A4270"/>
    <w:p w14:paraId="3B180EE3" w14:textId="77777777" w:rsidR="00801A0B" w:rsidRDefault="00801A0B" w:rsidP="003A4270"/>
    <w:p w14:paraId="3070E0E1" w14:textId="159EDF4B" w:rsidR="00801A0B" w:rsidRDefault="00113946" w:rsidP="00801A0B">
      <w:pPr>
        <w:pStyle w:val="4"/>
        <w:rPr>
          <w:color w:val="auto"/>
        </w:rPr>
      </w:pPr>
      <w:r>
        <w:rPr>
          <w:rFonts w:hint="eastAsia"/>
          <w:noProof/>
        </w:rPr>
        <w:drawing>
          <wp:anchor distT="0" distB="0" distL="114300" distR="114300" simplePos="0" relativeHeight="251776000" behindDoc="0" locked="0" layoutInCell="1" allowOverlap="1" wp14:anchorId="6C7041E0" wp14:editId="0AE8ECE8">
            <wp:simplePos x="0" y="0"/>
            <wp:positionH relativeFrom="margin">
              <wp:align>right</wp:align>
            </wp:positionH>
            <wp:positionV relativeFrom="paragraph">
              <wp:posOffset>148501</wp:posOffset>
            </wp:positionV>
            <wp:extent cx="2508885" cy="1880870"/>
            <wp:effectExtent l="0" t="0" r="5715" b="5080"/>
            <wp:wrapSquare wrapText="bothSides"/>
            <wp:docPr id="1010034095" name="图片 8" descr="【看动图学机械】5分钟搞懂四杆机构运动规律 - 知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【看动图学机械】5分钟搞懂四杆机构运动规律 - 知乎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8885" cy="1880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01A0B">
        <w:rPr>
          <w:rFonts w:hint="eastAsia"/>
          <w:color w:val="auto"/>
        </w:rPr>
        <w:t>双</w:t>
      </w:r>
      <w:r w:rsidR="00801A0B">
        <w:rPr>
          <w:rFonts w:hint="eastAsia"/>
          <w:color w:val="auto"/>
        </w:rPr>
        <w:t>曲柄机构</w:t>
      </w:r>
    </w:p>
    <w:p w14:paraId="6C7D03C2" w14:textId="3D01761E" w:rsidR="00113946" w:rsidRDefault="00113946" w:rsidP="00113946">
      <w:r>
        <w:rPr>
          <w:rFonts w:hint="eastAsia"/>
        </w:rPr>
        <w:t>两根连架杆</w:t>
      </w:r>
      <w:r>
        <w:rPr>
          <w:rFonts w:hint="eastAsia"/>
        </w:rPr>
        <w:t>都</w:t>
      </w:r>
      <w:r>
        <w:rPr>
          <w:rFonts w:hint="eastAsia"/>
        </w:rPr>
        <w:t>是曲柄</w:t>
      </w:r>
    </w:p>
    <w:p w14:paraId="07BFA35E" w14:textId="13062928" w:rsidR="00801A0B" w:rsidRDefault="00801A0B" w:rsidP="003A4270"/>
    <w:p w14:paraId="48614C96" w14:textId="77777777" w:rsidR="008C00CD" w:rsidRDefault="008C00CD" w:rsidP="003A4270"/>
    <w:p w14:paraId="109A7911" w14:textId="77777777" w:rsidR="008C00CD" w:rsidRDefault="008C00CD" w:rsidP="003A4270"/>
    <w:p w14:paraId="0EB61BB2" w14:textId="77777777" w:rsidR="008C00CD" w:rsidRDefault="008C00CD" w:rsidP="003A4270"/>
    <w:p w14:paraId="77224BDF" w14:textId="77777777" w:rsidR="008C00CD" w:rsidRDefault="008C00CD" w:rsidP="003A4270"/>
    <w:p w14:paraId="30228617" w14:textId="77777777" w:rsidR="008C00CD" w:rsidRDefault="008C00CD" w:rsidP="003A4270"/>
    <w:p w14:paraId="1A7702B0" w14:textId="77777777" w:rsidR="008C00CD" w:rsidRDefault="008C00CD" w:rsidP="003A4270"/>
    <w:p w14:paraId="689D9B12" w14:textId="77777777" w:rsidR="008C00CD" w:rsidRDefault="008C00CD" w:rsidP="003A4270"/>
    <w:p w14:paraId="682BEB0E" w14:textId="77777777" w:rsidR="008C00CD" w:rsidRDefault="008C00CD" w:rsidP="003A4270"/>
    <w:p w14:paraId="38029A81" w14:textId="77777777" w:rsidR="008C00CD" w:rsidRDefault="008C00CD" w:rsidP="003A4270"/>
    <w:p w14:paraId="7FAF8FA0" w14:textId="467473FA" w:rsidR="008C00CD" w:rsidRDefault="008C00CD" w:rsidP="008C00CD">
      <w:pPr>
        <w:pStyle w:val="4"/>
        <w:rPr>
          <w:color w:val="auto"/>
        </w:rPr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777024" behindDoc="0" locked="0" layoutInCell="1" allowOverlap="1" wp14:anchorId="79633648" wp14:editId="6F87C386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623695" cy="1381760"/>
            <wp:effectExtent l="0" t="0" r="0" b="8890"/>
            <wp:wrapSquare wrapText="bothSides"/>
            <wp:docPr id="312856227" name="图片 9" descr="033 双摇杆机构 - 机械基础虚拟实验室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033 双摇杆机构 - 机械基础虚拟实验室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695" cy="138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C00CD">
        <w:rPr>
          <w:rFonts w:hint="eastAsia"/>
          <w:color w:val="auto"/>
        </w:rPr>
        <w:t>双摇杆机构</w:t>
      </w:r>
    </w:p>
    <w:p w14:paraId="4244884D" w14:textId="3E862A52" w:rsidR="008C00CD" w:rsidRDefault="008C00CD" w:rsidP="008C00CD">
      <w:r>
        <w:rPr>
          <w:rFonts w:hint="eastAsia"/>
        </w:rPr>
        <w:t>两根连架杆都是</w:t>
      </w:r>
      <w:r>
        <w:rPr>
          <w:rFonts w:hint="eastAsia"/>
        </w:rPr>
        <w:t>摇杆</w:t>
      </w:r>
    </w:p>
    <w:p w14:paraId="267DC6E8" w14:textId="77777777" w:rsidR="008C00CD" w:rsidRDefault="008C00CD" w:rsidP="008C00CD"/>
    <w:p w14:paraId="49660378" w14:textId="77777777" w:rsidR="00F65513" w:rsidRDefault="00F65513" w:rsidP="008C00CD"/>
    <w:p w14:paraId="036AC9F9" w14:textId="77777777" w:rsidR="00F65513" w:rsidRDefault="00F65513" w:rsidP="008C00CD"/>
    <w:p w14:paraId="630521C6" w14:textId="77777777" w:rsidR="00F65513" w:rsidRDefault="00F65513" w:rsidP="008C00CD"/>
    <w:p w14:paraId="729BBBC4" w14:textId="77777777" w:rsidR="00F65513" w:rsidRDefault="00F65513" w:rsidP="008C00CD"/>
    <w:p w14:paraId="2747DBA8" w14:textId="302E153D" w:rsidR="00F65513" w:rsidRDefault="00F65513" w:rsidP="00F65513">
      <w:pPr>
        <w:pStyle w:val="3"/>
        <w:rPr>
          <w:rFonts w:hint="eastAsia"/>
          <w:color w:val="auto"/>
        </w:rPr>
      </w:pPr>
      <w:r w:rsidRPr="00980982">
        <w:rPr>
          <w:color w:val="auto"/>
        </w:rPr>
        <w:t>铰链四杆机构</w:t>
      </w:r>
      <w:r>
        <w:rPr>
          <w:rFonts w:hint="eastAsia"/>
          <w:color w:val="auto"/>
        </w:rPr>
        <w:t>运动特性</w:t>
      </w:r>
    </w:p>
    <w:p w14:paraId="098D53BE" w14:textId="6B257B49" w:rsidR="0051127C" w:rsidRDefault="0051127C" w:rsidP="0051127C">
      <w:pPr>
        <w:pStyle w:val="4"/>
        <w:rPr>
          <w:color w:val="auto"/>
        </w:rPr>
      </w:pPr>
      <w:r>
        <w:rPr>
          <w:rFonts w:hint="eastAsia"/>
          <w:color w:val="auto"/>
        </w:rPr>
        <w:t>杆长条件</w:t>
      </w:r>
    </w:p>
    <w:p w14:paraId="2A06D78F" w14:textId="157E8CBA" w:rsidR="0051127C" w:rsidRDefault="0051127C" w:rsidP="008C00CD">
      <w:r>
        <w:rPr>
          <w:rFonts w:hint="eastAsia"/>
        </w:rPr>
        <w:t>铰链四杆机构中</w:t>
      </w:r>
    </w:p>
    <w:p w14:paraId="3ED5B32F" w14:textId="1075C705" w:rsidR="00F65513" w:rsidRDefault="0051127C" w:rsidP="0051127C">
      <w:pPr>
        <w:jc w:val="center"/>
      </w:pPr>
      <w:r>
        <w:rPr>
          <w:rFonts w:hint="eastAsia"/>
        </w:rPr>
        <w:t>最短杆长度+最长杆长度≤其余两杆长度之和</w:t>
      </w:r>
    </w:p>
    <w:p w14:paraId="353179A2" w14:textId="22EB6642" w:rsidR="0051127C" w:rsidRDefault="0051127C" w:rsidP="0051127C">
      <w:pPr>
        <w:pStyle w:val="4"/>
        <w:rPr>
          <w:color w:val="auto"/>
        </w:rPr>
      </w:pPr>
      <w:r>
        <w:rPr>
          <w:rFonts w:hint="eastAsia"/>
          <w:color w:val="auto"/>
        </w:rPr>
        <w:t>周转副的充要条件</w:t>
      </w:r>
    </w:p>
    <w:p w14:paraId="11FA5449" w14:textId="77777777" w:rsidR="0051127C" w:rsidRDefault="0051127C" w:rsidP="0051127C">
      <w:pPr>
        <w:jc w:val="left"/>
      </w:pPr>
      <w:r w:rsidRPr="0051127C">
        <w:t xml:space="preserve">铰链四杆机构中某回转副成为整转副的充要条件是： </w:t>
      </w:r>
    </w:p>
    <w:p w14:paraId="0E79F416" w14:textId="5A97DD3B" w:rsidR="0051127C" w:rsidRDefault="0051127C" w:rsidP="0051127C">
      <w:pPr>
        <w:jc w:val="left"/>
      </w:pPr>
      <w:r w:rsidRPr="0051127C">
        <w:t xml:space="preserve">1）各杆长度满足杆长条件。 </w:t>
      </w:r>
    </w:p>
    <w:p w14:paraId="6C547C28" w14:textId="4B80278C" w:rsidR="0051127C" w:rsidRDefault="0051127C" w:rsidP="0051127C">
      <w:pPr>
        <w:jc w:val="left"/>
      </w:pPr>
      <w:r w:rsidRPr="0051127C">
        <w:t>2）构成此回转副的两构件中有一个为最短构件。</w:t>
      </w:r>
    </w:p>
    <w:p w14:paraId="63DF90EC" w14:textId="020B1EBE" w:rsidR="00540CC9" w:rsidRDefault="00540CC9" w:rsidP="00540CC9">
      <w:pPr>
        <w:pStyle w:val="4"/>
        <w:rPr>
          <w:color w:val="auto"/>
        </w:rPr>
      </w:pPr>
      <w:r>
        <w:rPr>
          <w:rFonts w:hint="eastAsia"/>
          <w:color w:val="auto"/>
        </w:rPr>
        <w:t>判断铰链四杆机构类型</w:t>
      </w:r>
    </w:p>
    <w:p w14:paraId="0E78006B" w14:textId="61D55352" w:rsidR="00540CC9" w:rsidRDefault="00540CC9" w:rsidP="00540CC9">
      <w:pPr>
        <w:pStyle w:val="a9"/>
        <w:numPr>
          <w:ilvl w:val="0"/>
          <w:numId w:val="6"/>
        </w:numPr>
        <w:jc w:val="left"/>
      </w:pPr>
      <w:r>
        <w:rPr>
          <w:rFonts w:hint="eastAsia"/>
        </w:rPr>
        <w:t>判断是否满足杆长条件。如果不满足杆长条件则没有周转副，必为双摇杆机构</w:t>
      </w:r>
    </w:p>
    <w:p w14:paraId="2C8C3F31" w14:textId="5BC71855" w:rsidR="00057B45" w:rsidRDefault="00057B45" w:rsidP="00540CC9">
      <w:pPr>
        <w:pStyle w:val="a9"/>
        <w:numPr>
          <w:ilvl w:val="0"/>
          <w:numId w:val="6"/>
        </w:numPr>
        <w:jc w:val="left"/>
      </w:pPr>
      <w:r>
        <w:rPr>
          <w:rFonts w:hint="eastAsia"/>
        </w:rPr>
        <w:t>若满足杆长条件，由周转副的充要条件易知，当最短边为机架时</w:t>
      </w:r>
      <w:r w:rsidR="003B6C44">
        <w:rPr>
          <w:rFonts w:hint="eastAsia"/>
        </w:rPr>
        <w:t>机架相连的两转动副</w:t>
      </w:r>
      <w:r>
        <w:rPr>
          <w:rFonts w:hint="eastAsia"/>
        </w:rPr>
        <w:t>都是周转副，为双曲柄机构。</w:t>
      </w:r>
    </w:p>
    <w:p w14:paraId="2E488016" w14:textId="65C5DB21" w:rsidR="00057B45" w:rsidRDefault="00057B45" w:rsidP="00540CC9">
      <w:pPr>
        <w:pStyle w:val="a9"/>
        <w:numPr>
          <w:ilvl w:val="0"/>
          <w:numId w:val="6"/>
        </w:numPr>
        <w:jc w:val="left"/>
      </w:pPr>
      <w:r>
        <w:rPr>
          <w:rFonts w:hint="eastAsia"/>
        </w:rPr>
        <w:t>当满足杆长条件，</w:t>
      </w:r>
      <w:r w:rsidR="00860770">
        <w:rPr>
          <w:rFonts w:hint="eastAsia"/>
        </w:rPr>
        <w:t>且</w:t>
      </w:r>
      <w:r>
        <w:rPr>
          <w:rFonts w:hint="eastAsia"/>
        </w:rPr>
        <w:t>最短边为</w:t>
      </w:r>
      <w:r w:rsidR="00860770">
        <w:rPr>
          <w:rFonts w:hint="eastAsia"/>
        </w:rPr>
        <w:t>连架杆时，机构为曲柄摇杆机构</w:t>
      </w:r>
    </w:p>
    <w:p w14:paraId="3A6C8B71" w14:textId="69EBE702" w:rsidR="00860770" w:rsidRDefault="00860770" w:rsidP="00860770">
      <w:pPr>
        <w:pStyle w:val="a9"/>
        <w:numPr>
          <w:ilvl w:val="0"/>
          <w:numId w:val="6"/>
        </w:numPr>
        <w:jc w:val="left"/>
      </w:pPr>
      <w:r>
        <w:rPr>
          <w:rFonts w:hint="eastAsia"/>
        </w:rPr>
        <w:t>当满足杆长条件，且最短边为连杆时，机构为</w:t>
      </w:r>
      <w:r>
        <w:rPr>
          <w:rFonts w:hint="eastAsia"/>
        </w:rPr>
        <w:t>双摇杆</w:t>
      </w:r>
      <w:r>
        <w:rPr>
          <w:rFonts w:hint="eastAsia"/>
        </w:rPr>
        <w:t>机构</w:t>
      </w:r>
    </w:p>
    <w:p w14:paraId="07B740FB" w14:textId="59DED25F" w:rsidR="003B6C44" w:rsidRDefault="003B6C44" w:rsidP="00860770">
      <w:pPr>
        <w:pStyle w:val="a9"/>
        <w:numPr>
          <w:ilvl w:val="0"/>
          <w:numId w:val="6"/>
        </w:numPr>
        <w:jc w:val="left"/>
      </w:pPr>
      <w:r>
        <w:rPr>
          <w:rFonts w:hint="eastAsia"/>
        </w:rPr>
        <w:t>当有两杆最短时</w:t>
      </w:r>
      <w:r w:rsidR="0090215A">
        <w:rPr>
          <w:rFonts w:hint="eastAsia"/>
        </w:rPr>
        <w:t>以同样的方法判断周转副即可。</w:t>
      </w:r>
    </w:p>
    <w:p w14:paraId="38043070" w14:textId="5D660C04" w:rsidR="0090215A" w:rsidRDefault="0090215A" w:rsidP="00860770">
      <w:pPr>
        <w:pStyle w:val="a9"/>
        <w:numPr>
          <w:ilvl w:val="0"/>
          <w:numId w:val="6"/>
        </w:numPr>
        <w:jc w:val="left"/>
      </w:pPr>
      <w:r>
        <w:rPr>
          <w:rFonts w:hint="eastAsia"/>
        </w:rPr>
        <w:t>四杆最短时显然必为双曲柄。</w:t>
      </w:r>
    </w:p>
    <w:p w14:paraId="0C397B2B" w14:textId="6A66FDA6" w:rsidR="00996830" w:rsidRDefault="00996830" w:rsidP="00996830">
      <w:pPr>
        <w:pStyle w:val="3"/>
        <w:rPr>
          <w:color w:val="auto"/>
        </w:rPr>
      </w:pPr>
      <w:r>
        <w:rPr>
          <w:rFonts w:hint="eastAsia"/>
          <w:color w:val="auto"/>
        </w:rPr>
        <w:t>曲柄摇杆机构的运动特性</w:t>
      </w:r>
    </w:p>
    <w:p w14:paraId="5705D29C" w14:textId="26F72D44" w:rsidR="0038392F" w:rsidRDefault="0038392F" w:rsidP="0038392F">
      <w:pPr>
        <w:pStyle w:val="4"/>
        <w:rPr>
          <w:color w:val="auto"/>
        </w:rPr>
      </w:pPr>
      <w:r>
        <w:rPr>
          <w:rFonts w:hint="eastAsia"/>
          <w:color w:val="auto"/>
        </w:rPr>
        <w:t>极位</w:t>
      </w:r>
    </w:p>
    <w:p w14:paraId="11D5A9D1" w14:textId="0F0F13AD" w:rsidR="0038392F" w:rsidRDefault="0038392F" w:rsidP="0038392F">
      <w:r>
        <w:rPr>
          <w:noProof/>
        </w:rPr>
        <w:drawing>
          <wp:anchor distT="0" distB="0" distL="114300" distR="114300" simplePos="0" relativeHeight="251778048" behindDoc="0" locked="0" layoutInCell="1" allowOverlap="1" wp14:anchorId="7E28F367" wp14:editId="74324BA1">
            <wp:simplePos x="0" y="0"/>
            <wp:positionH relativeFrom="margin">
              <wp:posOffset>2699385</wp:posOffset>
            </wp:positionH>
            <wp:positionV relativeFrom="paragraph">
              <wp:posOffset>18415</wp:posOffset>
            </wp:positionV>
            <wp:extent cx="2576830" cy="1858645"/>
            <wp:effectExtent l="0" t="0" r="0" b="8255"/>
            <wp:wrapSquare wrapText="bothSides"/>
            <wp:docPr id="2454831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483153" name=""/>
                    <pic:cNvPicPr/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6830" cy="1858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摇杆运动到两极限位置时机构的运动状态。</w:t>
      </w:r>
    </w:p>
    <w:p w14:paraId="46ACAA2D" w14:textId="020D7C62" w:rsidR="0038392F" w:rsidRDefault="0038392F" w:rsidP="0038392F">
      <w:r>
        <w:rPr>
          <w:rFonts w:hint="eastAsia"/>
        </w:rPr>
        <w:t>对于右图所示曲柄摇杆机构而言，记</w:t>
      </w:r>
      <w:r w:rsidRPr="0038392F">
        <w:rPr>
          <w:rFonts w:hint="eastAsia"/>
          <w:position w:val="-12"/>
        </w:rPr>
        <w:object w:dxaOrig="1440" w:dyaOrig="360" w14:anchorId="7D18FA67">
          <v:shape id="_x0000_i1216" type="#_x0000_t75" style="width:1in;height:17.85pt" o:ole="">
            <v:imagedata r:id="rId406" o:title=""/>
          </v:shape>
          <o:OLEObject Type="Embed" ProgID="Equation.DSMT4" ShapeID="_x0000_i1216" DrawAspect="Content" ObjectID="_1808562330" r:id="rId407"/>
        </w:object>
      </w:r>
      <w:r>
        <w:rPr>
          <w:rFonts w:hint="eastAsia"/>
        </w:rPr>
        <w:t>，则有</w:t>
      </w:r>
      <w:r w:rsidRPr="0038392F">
        <w:rPr>
          <w:rFonts w:hint="eastAsia"/>
          <w:position w:val="-12"/>
        </w:rPr>
        <w:object w:dxaOrig="1740" w:dyaOrig="360" w14:anchorId="780BBA8F">
          <v:shape id="_x0000_i1218" type="#_x0000_t75" style="width:86.9pt;height:17.85pt" o:ole="">
            <v:imagedata r:id="rId408" o:title=""/>
          </v:shape>
          <o:OLEObject Type="Embed" ProgID="Equation.DSMT4" ShapeID="_x0000_i1218" DrawAspect="Content" ObjectID="_1808562331" r:id="rId409"/>
        </w:object>
      </w:r>
      <w:r>
        <w:rPr>
          <w:rFonts w:hint="eastAsia"/>
        </w:rPr>
        <w:t>，等号在</w:t>
      </w:r>
      <w:r w:rsidRPr="0038392F">
        <w:rPr>
          <w:rFonts w:hint="eastAsia"/>
          <w:position w:val="-10"/>
        </w:rPr>
        <w:object w:dxaOrig="740" w:dyaOrig="320" w14:anchorId="2882960E">
          <v:shape id="_x0000_i1221" type="#_x0000_t75" style="width:36.9pt;height:16.05pt" o:ole="">
            <v:imagedata r:id="rId410" o:title=""/>
          </v:shape>
          <o:OLEObject Type="Embed" ProgID="Equation.DSMT4" ShapeID="_x0000_i1221" DrawAspect="Content" ObjectID="_1808562332" r:id="rId411"/>
        </w:object>
      </w:r>
      <w:r>
        <w:rPr>
          <w:rFonts w:hint="eastAsia"/>
        </w:rPr>
        <w:t>三点共线的两个位置取。</w:t>
      </w:r>
    </w:p>
    <w:p w14:paraId="04E43222" w14:textId="19566E2C" w:rsidR="00FE60D1" w:rsidRDefault="00FE60D1" w:rsidP="00FE60D1">
      <w:pPr>
        <w:pStyle w:val="4"/>
        <w:rPr>
          <w:color w:val="auto"/>
        </w:rPr>
      </w:pPr>
      <w:r>
        <w:rPr>
          <w:rFonts w:hint="eastAsia"/>
          <w:color w:val="auto"/>
        </w:rPr>
        <w:t>摆角</w:t>
      </w:r>
    </w:p>
    <w:p w14:paraId="15C7ECDC" w14:textId="34F5A5A7" w:rsidR="00FE60D1" w:rsidRDefault="00FE60D1" w:rsidP="00FE60D1">
      <w:r>
        <w:rPr>
          <w:rFonts w:hint="eastAsia"/>
        </w:rPr>
        <w:t>摇杆的极位之间的夹角</w:t>
      </w:r>
      <w:r w:rsidR="004612CE" w:rsidRPr="004612CE">
        <w:rPr>
          <w:rFonts w:hint="eastAsia"/>
          <w:position w:val="-10"/>
        </w:rPr>
        <w:object w:dxaOrig="240" w:dyaOrig="260" w14:anchorId="2FE23B9C">
          <v:shape id="_x0000_i1224" type="#_x0000_t75" style="width:11.9pt;height:13.1pt" o:ole="">
            <v:imagedata r:id="rId412" o:title=""/>
          </v:shape>
          <o:OLEObject Type="Embed" ProgID="Equation.DSMT4" ShapeID="_x0000_i1224" DrawAspect="Content" ObjectID="_1808562333" r:id="rId413"/>
        </w:object>
      </w:r>
      <w:r w:rsidR="004612CE">
        <w:rPr>
          <w:rFonts w:hint="eastAsia"/>
        </w:rPr>
        <w:t>即为摆角</w:t>
      </w:r>
    </w:p>
    <w:p w14:paraId="24B6ADDE" w14:textId="0735A389" w:rsidR="004612CE" w:rsidRDefault="004612CE" w:rsidP="004612CE">
      <w:pPr>
        <w:pStyle w:val="4"/>
        <w:rPr>
          <w:color w:val="auto"/>
        </w:rPr>
      </w:pPr>
      <w:r>
        <w:rPr>
          <w:rFonts w:hint="eastAsia"/>
          <w:color w:val="auto"/>
        </w:rPr>
        <w:lastRenderedPageBreak/>
        <w:t>极位夹角</w:t>
      </w:r>
    </w:p>
    <w:p w14:paraId="47164D43" w14:textId="3FABB714" w:rsidR="004612CE" w:rsidRDefault="004612CE" w:rsidP="004612CE">
      <w:r>
        <w:rPr>
          <w:rFonts w:hint="eastAsia"/>
        </w:rPr>
        <w:t>曲柄在两极位的夹角</w:t>
      </w:r>
      <w:r w:rsidRPr="004612CE">
        <w:rPr>
          <w:rFonts w:hint="eastAsia"/>
          <w:position w:val="-6"/>
        </w:rPr>
        <w:object w:dxaOrig="200" w:dyaOrig="279" w14:anchorId="6B1B863F">
          <v:shape id="_x0000_i1227" type="#_x0000_t75" style="width:10.1pt;height:13.7pt" o:ole="">
            <v:imagedata r:id="rId414" o:title=""/>
          </v:shape>
          <o:OLEObject Type="Embed" ProgID="Equation.DSMT4" ShapeID="_x0000_i1227" DrawAspect="Content" ObjectID="_1808562334" r:id="rId415"/>
        </w:object>
      </w:r>
      <w:r>
        <w:rPr>
          <w:rFonts w:hint="eastAsia"/>
        </w:rPr>
        <w:t>即为极位夹角</w:t>
      </w:r>
    </w:p>
    <w:p w14:paraId="12B1382B" w14:textId="3A0FD9FB" w:rsidR="00E61570" w:rsidRDefault="00E61570" w:rsidP="00E61570">
      <w:pPr>
        <w:pStyle w:val="4"/>
        <w:rPr>
          <w:color w:val="auto"/>
        </w:rPr>
      </w:pPr>
      <w:r>
        <w:rPr>
          <w:rFonts w:hint="eastAsia"/>
          <w:color w:val="auto"/>
        </w:rPr>
        <w:t>快慢行程与行程数比系数</w:t>
      </w:r>
    </w:p>
    <w:p w14:paraId="1E6CB106" w14:textId="39212870" w:rsidR="004612CE" w:rsidRDefault="00E61570" w:rsidP="00FE60D1">
      <w:r>
        <w:rPr>
          <w:rFonts w:hint="eastAsia"/>
        </w:rPr>
        <w:t>当曲柄从</w:t>
      </w:r>
      <w:r w:rsidRPr="00E61570">
        <w:rPr>
          <w:rFonts w:hint="eastAsia"/>
          <w:position w:val="-12"/>
        </w:rPr>
        <w:object w:dxaOrig="420" w:dyaOrig="360" w14:anchorId="06C736A8">
          <v:shape id="_x0000_i1230" type="#_x0000_t75" style="width:20.85pt;height:17.85pt" o:ole="">
            <v:imagedata r:id="rId416" o:title=""/>
          </v:shape>
          <o:OLEObject Type="Embed" ProgID="Equation.DSMT4" ShapeID="_x0000_i1230" DrawAspect="Content" ObjectID="_1808562335" r:id="rId417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4AA54EC7">
          <v:shape id="_x0000_i1233" type="#_x0000_t75" style="width:23.2pt;height:17.85pt" o:ole="">
            <v:imagedata r:id="rId418" o:title=""/>
          </v:shape>
          <o:OLEObject Type="Embed" ProgID="Equation.DSMT4" ShapeID="_x0000_i1233" DrawAspect="Content" ObjectID="_1808562336" r:id="rId419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47598631">
          <v:shape id="_x0000_i1240" type="#_x0000_t75" style="width:42.25pt;height:16.05pt" o:ole="">
            <v:imagedata r:id="rId420" o:title=""/>
          </v:shape>
          <o:OLEObject Type="Embed" ProgID="Equation.DSMT4" ShapeID="_x0000_i1240" DrawAspect="Content" ObjectID="_1808562337" r:id="rId421"/>
        </w:object>
      </w:r>
      <w:r>
        <w:rPr>
          <w:rFonts w:hint="eastAsia"/>
        </w:rPr>
        <w:t>，</w:t>
      </w:r>
      <w:r>
        <w:rPr>
          <w:rFonts w:hint="eastAsia"/>
        </w:rPr>
        <w:t>从</w:t>
      </w:r>
      <w:r w:rsidRPr="00E61570">
        <w:rPr>
          <w:rFonts w:hint="eastAsia"/>
          <w:position w:val="-12"/>
        </w:rPr>
        <w:object w:dxaOrig="460" w:dyaOrig="360" w14:anchorId="47B18114">
          <v:shape id="_x0000_i1241" type="#_x0000_t75" style="width:23.2pt;height:17.85pt" o:ole="">
            <v:imagedata r:id="rId418" o:title=""/>
          </v:shape>
          <o:OLEObject Type="Embed" ProgID="Equation.DSMT4" ShapeID="_x0000_i1241" DrawAspect="Content" ObjectID="_1808562338" r:id="rId422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14E3729D">
          <v:shape id="_x0000_i1242" type="#_x0000_t75" style="width:20.85pt;height:17.85pt" o:ole="">
            <v:imagedata r:id="rId416" o:title=""/>
          </v:shape>
          <o:OLEObject Type="Embed" ProgID="Equation.DSMT4" ShapeID="_x0000_i1242" DrawAspect="Content" ObjectID="_1808562339" r:id="rId423"/>
        </w:object>
      </w:r>
      <w:r>
        <w:rPr>
          <w:rFonts w:hint="eastAsia"/>
        </w:rPr>
        <w:t>时</w:t>
      </w:r>
      <w:r>
        <w:rPr>
          <w:rFonts w:hint="eastAsia"/>
        </w:rPr>
        <w:t>，转过的角度为</w:t>
      </w:r>
      <w:r w:rsidRPr="00E61570">
        <w:rPr>
          <w:rFonts w:hint="eastAsia"/>
          <w:position w:val="-6"/>
        </w:rPr>
        <w:object w:dxaOrig="840" w:dyaOrig="320" w14:anchorId="5B00F80D">
          <v:shape id="_x0000_i1245" type="#_x0000_t75" style="width:42.25pt;height:16.05pt" o:ole="">
            <v:imagedata r:id="rId424" o:title=""/>
          </v:shape>
          <o:OLEObject Type="Embed" ProgID="Equation.DSMT4" ShapeID="_x0000_i1245" DrawAspect="Content" ObjectID="_1808562340" r:id="rId425"/>
        </w:object>
      </w:r>
      <w:r>
        <w:rPr>
          <w:rFonts w:hint="eastAsia"/>
        </w:rPr>
        <w:t>。曲柄通常是原动件，匀速转动，因此</w:t>
      </w:r>
      <w:r>
        <w:rPr>
          <w:rFonts w:hint="eastAsia"/>
        </w:rPr>
        <w:t>从</w:t>
      </w:r>
      <w:r w:rsidRPr="00E61570">
        <w:rPr>
          <w:rFonts w:hint="eastAsia"/>
          <w:position w:val="-12"/>
        </w:rPr>
        <w:object w:dxaOrig="420" w:dyaOrig="360" w14:anchorId="27B41146">
          <v:shape id="_x0000_i1246" type="#_x0000_t75" style="width:20.85pt;height:17.85pt" o:ole="">
            <v:imagedata r:id="rId416" o:title=""/>
          </v:shape>
          <o:OLEObject Type="Embed" ProgID="Equation.DSMT4" ShapeID="_x0000_i1246" DrawAspect="Content" ObjectID="_1808562341" r:id="rId426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42077A4E">
          <v:shape id="_x0000_i1247" type="#_x0000_t75" style="width:23.2pt;height:17.85pt" o:ole="">
            <v:imagedata r:id="rId418" o:title=""/>
          </v:shape>
          <o:OLEObject Type="Embed" ProgID="Equation.DSMT4" ShapeID="_x0000_i1247" DrawAspect="Content" ObjectID="_1808562342" r:id="rId427"/>
        </w:object>
      </w:r>
      <w:r>
        <w:rPr>
          <w:rFonts w:hint="eastAsia"/>
        </w:rPr>
        <w:t>的行程为慢行程，</w:t>
      </w:r>
      <w:r>
        <w:rPr>
          <w:rFonts w:hint="eastAsia"/>
        </w:rPr>
        <w:t>从</w:t>
      </w:r>
      <w:r w:rsidRPr="00E61570">
        <w:rPr>
          <w:rFonts w:hint="eastAsia"/>
          <w:position w:val="-12"/>
        </w:rPr>
        <w:object w:dxaOrig="460" w:dyaOrig="360" w14:anchorId="230B050E">
          <v:shape id="_x0000_i1248" type="#_x0000_t75" style="width:23.2pt;height:17.85pt" o:ole="">
            <v:imagedata r:id="rId418" o:title=""/>
          </v:shape>
          <o:OLEObject Type="Embed" ProgID="Equation.DSMT4" ShapeID="_x0000_i1248" DrawAspect="Content" ObjectID="_1808562343" r:id="rId428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78CDB0AA">
          <v:shape id="_x0000_i1249" type="#_x0000_t75" style="width:20.85pt;height:17.85pt" o:ole="">
            <v:imagedata r:id="rId416" o:title=""/>
          </v:shape>
          <o:OLEObject Type="Embed" ProgID="Equation.DSMT4" ShapeID="_x0000_i1249" DrawAspect="Content" ObjectID="_1808562344" r:id="rId429"/>
        </w:object>
      </w:r>
      <w:r>
        <w:rPr>
          <w:rFonts w:hint="eastAsia"/>
        </w:rPr>
        <w:t>的行程为快行程。</w:t>
      </w:r>
    </w:p>
    <w:p w14:paraId="53BA62DE" w14:textId="23398079" w:rsidR="00E61570" w:rsidRDefault="00E61570" w:rsidP="00FE60D1">
      <w:r>
        <w:rPr>
          <w:rFonts w:hint="eastAsia"/>
        </w:rPr>
        <w:t>行程数比系数</w:t>
      </w:r>
      <w:r w:rsidRPr="00E61570">
        <w:rPr>
          <w:rFonts w:hint="eastAsia"/>
          <w:position w:val="-4"/>
        </w:rPr>
        <w:object w:dxaOrig="260" w:dyaOrig="260" w14:anchorId="4CFF32F5">
          <v:shape id="_x0000_i1252" type="#_x0000_t75" style="width:13.1pt;height:13.1pt" o:ole="">
            <v:imagedata r:id="rId430" o:title=""/>
          </v:shape>
          <o:OLEObject Type="Embed" ProgID="Equation.DSMT4" ShapeID="_x0000_i1252" DrawAspect="Content" ObjectID="_1808562345" r:id="rId431"/>
        </w:object>
      </w:r>
      <w:r>
        <w:rPr>
          <w:rFonts w:hint="eastAsia"/>
        </w:rPr>
        <w:t>为快行程与慢行程平均速度的比值。</w:t>
      </w:r>
    </w:p>
    <w:p w14:paraId="28740861" w14:textId="08B20D15" w:rsidR="00E61570" w:rsidRDefault="00E61570" w:rsidP="00E61570">
      <w:pPr>
        <w:jc w:val="center"/>
      </w:pPr>
      <w:r w:rsidRPr="00E61570">
        <w:rPr>
          <w:rFonts w:hint="eastAsia"/>
          <w:position w:val="-24"/>
        </w:rPr>
        <w:object w:dxaOrig="1320" w:dyaOrig="660" w14:anchorId="04288B49">
          <v:shape id="_x0000_i1255" type="#_x0000_t75" style="width:66.05pt;height:32.75pt" o:ole="">
            <v:imagedata r:id="rId432" o:title=""/>
          </v:shape>
          <o:OLEObject Type="Embed" ProgID="Equation.DSMT4" ShapeID="_x0000_i1255" DrawAspect="Content" ObjectID="_1808562346" r:id="rId433"/>
        </w:object>
      </w:r>
    </w:p>
    <w:p w14:paraId="45599CE0" w14:textId="5F63DEC1" w:rsidR="00E61570" w:rsidRDefault="00E61570" w:rsidP="00E61570">
      <w:pPr>
        <w:jc w:val="left"/>
      </w:pPr>
      <w:r>
        <w:rPr>
          <w:rFonts w:hint="eastAsia"/>
        </w:rPr>
        <w:t>从而有</w:t>
      </w:r>
    </w:p>
    <w:p w14:paraId="6F867A54" w14:textId="773DC8AC" w:rsidR="00E61570" w:rsidRDefault="00E61570" w:rsidP="00E61570">
      <w:pPr>
        <w:jc w:val="center"/>
      </w:pPr>
      <w:r w:rsidRPr="00E61570">
        <w:rPr>
          <w:rFonts w:hint="eastAsia"/>
          <w:position w:val="-24"/>
        </w:rPr>
        <w:object w:dxaOrig="1579" w:dyaOrig="620" w14:anchorId="7D79A13E">
          <v:shape id="_x0000_i1258" type="#_x0000_t75" style="width:79.15pt;height:30.95pt" o:ole="">
            <v:imagedata r:id="rId434" o:title=""/>
          </v:shape>
          <o:OLEObject Type="Embed" ProgID="Equation.DSMT4" ShapeID="_x0000_i1258" DrawAspect="Content" ObjectID="_1808562347" r:id="rId435"/>
        </w:object>
      </w:r>
    </w:p>
    <w:p w14:paraId="0C0501AF" w14:textId="58825E8C" w:rsidR="00E61570" w:rsidRDefault="00E61570" w:rsidP="00E61570">
      <w:pPr>
        <w:pStyle w:val="4"/>
        <w:rPr>
          <w:color w:val="auto"/>
        </w:rPr>
      </w:pPr>
      <w:r>
        <w:rPr>
          <w:rFonts w:hint="eastAsia"/>
          <w:color w:val="auto"/>
        </w:rPr>
        <w:t>如何计算极位夹角与摆角</w:t>
      </w:r>
    </w:p>
    <w:p w14:paraId="2FAC9CB8" w14:textId="26B0366B" w:rsidR="00E61570" w:rsidRDefault="00E61570" w:rsidP="00E61570">
      <w:pPr>
        <w:jc w:val="left"/>
      </w:pPr>
      <w:r w:rsidRPr="00E61570">
        <w:rPr>
          <w:rFonts w:hint="eastAsia"/>
          <w:position w:val="-12"/>
        </w:rPr>
        <w:object w:dxaOrig="2160" w:dyaOrig="360" w14:anchorId="0A697E0C">
          <v:shape id="_x0000_i1261" type="#_x0000_t75" style="width:108.3pt;height:17.85pt" o:ole="">
            <v:imagedata r:id="rId436" o:title=""/>
          </v:shape>
          <o:OLEObject Type="Embed" ProgID="Equation.DSMT4" ShapeID="_x0000_i1261" DrawAspect="Content" ObjectID="_1808562348" r:id="rId437"/>
        </w:object>
      </w:r>
      <w:r>
        <w:rPr>
          <w:rFonts w:hint="eastAsia"/>
        </w:rPr>
        <w:t>，两角都可以通过余弦定理解出。</w:t>
      </w:r>
    </w:p>
    <w:p w14:paraId="002E3A82" w14:textId="4269B3CD" w:rsidR="00E61570" w:rsidRDefault="00E61570" w:rsidP="00E61570">
      <w:pPr>
        <w:jc w:val="left"/>
      </w:pPr>
      <w:r>
        <w:rPr>
          <w:rFonts w:hint="eastAsia"/>
        </w:rPr>
        <w:t>同理，</w:t>
      </w:r>
      <w:r w:rsidRPr="00E61570">
        <w:rPr>
          <w:rFonts w:hint="eastAsia"/>
          <w:position w:val="-12"/>
        </w:rPr>
        <w:object w:dxaOrig="2160" w:dyaOrig="360" w14:anchorId="2FF5020C">
          <v:shape id="_x0000_i1264" type="#_x0000_t75" style="width:108.3pt;height:17.85pt" o:ole="">
            <v:imagedata r:id="rId438" o:title=""/>
          </v:shape>
          <o:OLEObject Type="Embed" ProgID="Equation.DSMT4" ShapeID="_x0000_i1264" DrawAspect="Content" ObjectID="_1808562349" r:id="rId439"/>
        </w:object>
      </w:r>
      <w:r>
        <w:rPr>
          <w:rFonts w:hint="eastAsia"/>
        </w:rPr>
        <w:t>。</w:t>
      </w:r>
    </w:p>
    <w:p w14:paraId="0474A655" w14:textId="6D5CD218" w:rsidR="00550341" w:rsidRDefault="005246E2" w:rsidP="00550341">
      <w:pPr>
        <w:pStyle w:val="4"/>
        <w:rPr>
          <w:color w:val="auto"/>
        </w:rPr>
      </w:pPr>
      <w:r>
        <w:rPr>
          <w:noProof/>
        </w:rPr>
        <w:drawing>
          <wp:anchor distT="0" distB="0" distL="114300" distR="114300" simplePos="0" relativeHeight="251779072" behindDoc="0" locked="0" layoutInCell="1" allowOverlap="1" wp14:anchorId="48A17E80" wp14:editId="2C326F67">
            <wp:simplePos x="0" y="0"/>
            <wp:positionH relativeFrom="margin">
              <wp:align>right</wp:align>
            </wp:positionH>
            <wp:positionV relativeFrom="paragraph">
              <wp:posOffset>401955</wp:posOffset>
            </wp:positionV>
            <wp:extent cx="2855595" cy="1663065"/>
            <wp:effectExtent l="0" t="0" r="1905" b="0"/>
            <wp:wrapSquare wrapText="bothSides"/>
            <wp:docPr id="1807820619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7820619" name="图片 1" descr="图示&#10;&#10;AI 生成的内容可能不正确。"/>
                    <pic:cNvPicPr/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5595" cy="16630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0341">
        <w:rPr>
          <w:rFonts w:hint="eastAsia"/>
          <w:color w:val="auto"/>
        </w:rPr>
        <w:t>压力角</w:t>
      </w:r>
      <w:r w:rsidR="0067481E">
        <w:rPr>
          <w:rFonts w:hint="eastAsia"/>
          <w:color w:val="auto"/>
        </w:rPr>
        <w:t>与传动角</w:t>
      </w:r>
    </w:p>
    <w:p w14:paraId="5AD9510B" w14:textId="126C6D68" w:rsidR="005246E2" w:rsidRDefault="005246E2" w:rsidP="00E61570">
      <w:pPr>
        <w:jc w:val="left"/>
      </w:pPr>
      <w:r>
        <w:rPr>
          <w:rFonts w:hint="eastAsia"/>
        </w:rPr>
        <w:t>假设曲柄</w:t>
      </w:r>
      <w:r w:rsidRPr="005246E2">
        <w:rPr>
          <w:rFonts w:hint="eastAsia"/>
          <w:position w:val="-4"/>
        </w:rPr>
        <w:object w:dxaOrig="400" w:dyaOrig="260" w14:anchorId="069A796F">
          <v:shape id="_x0000_i1326" type="#_x0000_t75" style="width:20.25pt;height:13.1pt" o:ole="">
            <v:imagedata r:id="rId441" o:title=""/>
          </v:shape>
          <o:OLEObject Type="Embed" ProgID="Equation.DSMT4" ShapeID="_x0000_i1326" DrawAspect="Content" ObjectID="_1808562350" r:id="rId442"/>
        </w:object>
      </w:r>
      <w:r>
        <w:rPr>
          <w:rFonts w:hint="eastAsia"/>
        </w:rPr>
        <w:t>为原动件，由于</w:t>
      </w:r>
      <w:r w:rsidRPr="005246E2">
        <w:rPr>
          <w:rFonts w:hint="eastAsia"/>
          <w:position w:val="-6"/>
        </w:rPr>
        <w:object w:dxaOrig="400" w:dyaOrig="279" w14:anchorId="2B32B3EE">
          <v:shape id="_x0000_i1327" type="#_x0000_t75" style="width:20.25pt;height:13.7pt" o:ole="">
            <v:imagedata r:id="rId443" o:title=""/>
          </v:shape>
          <o:OLEObject Type="Embed" ProgID="Equation.DSMT4" ShapeID="_x0000_i1327" DrawAspect="Content" ObjectID="_1808562351" r:id="rId444"/>
        </w:object>
      </w:r>
      <w:r>
        <w:rPr>
          <w:rFonts w:hint="eastAsia"/>
        </w:rPr>
        <w:t>为二力杆，可知</w:t>
      </w:r>
      <w:r w:rsidRPr="005246E2">
        <w:rPr>
          <w:rFonts w:hint="eastAsia"/>
          <w:position w:val="-6"/>
        </w:rPr>
        <w:object w:dxaOrig="400" w:dyaOrig="279" w14:anchorId="66B3729D">
          <v:shape id="_x0000_i1328" type="#_x0000_t75" style="width:20.25pt;height:13.7pt" o:ole="">
            <v:imagedata r:id="rId445" o:title=""/>
          </v:shape>
          <o:OLEObject Type="Embed" ProgID="Equation.DSMT4" ShapeID="_x0000_i1328" DrawAspect="Content" ObjectID="_1808562352" r:id="rId446"/>
        </w:object>
      </w:r>
      <w:r>
        <w:rPr>
          <w:rFonts w:hint="eastAsia"/>
        </w:rPr>
        <w:t>对</w:t>
      </w:r>
      <w:r w:rsidRPr="005246E2">
        <w:rPr>
          <w:rFonts w:hint="eastAsia"/>
          <w:position w:val="-6"/>
        </w:rPr>
        <w:object w:dxaOrig="400" w:dyaOrig="279" w14:anchorId="5A886C96">
          <v:shape id="_x0000_i1329" type="#_x0000_t75" style="width:20.25pt;height:13.7pt" o:ole="">
            <v:imagedata r:id="rId447" o:title=""/>
          </v:shape>
          <o:OLEObject Type="Embed" ProgID="Equation.DSMT4" ShapeID="_x0000_i1329" DrawAspect="Content" ObjectID="_1808562353" r:id="rId448"/>
        </w:object>
      </w:r>
      <w:r>
        <w:rPr>
          <w:rFonts w:hint="eastAsia"/>
        </w:rPr>
        <w:t>的力的方向在</w:t>
      </w:r>
      <w:r w:rsidRPr="005246E2">
        <w:rPr>
          <w:rFonts w:hint="eastAsia"/>
          <w:position w:val="-6"/>
        </w:rPr>
        <w:object w:dxaOrig="400" w:dyaOrig="279" w14:anchorId="6BF52A97">
          <v:shape id="_x0000_i1330" type="#_x0000_t75" style="width:20.25pt;height:13.7pt" o:ole="">
            <v:imagedata r:id="rId443" o:title=""/>
          </v:shape>
          <o:OLEObject Type="Embed" ProgID="Equation.DSMT4" ShapeID="_x0000_i1330" DrawAspect="Content" ObjectID="_1808562354" r:id="rId449"/>
        </w:object>
      </w:r>
      <w:r>
        <w:rPr>
          <w:rFonts w:hint="eastAsia"/>
        </w:rPr>
        <w:t>直线上。将这个力分解为</w:t>
      </w:r>
      <w:r w:rsidRPr="005246E2">
        <w:rPr>
          <w:rFonts w:hint="eastAsia"/>
          <w:position w:val="-6"/>
        </w:rPr>
        <w:object w:dxaOrig="400" w:dyaOrig="279" w14:anchorId="34690733">
          <v:shape id="_x0000_i1331" type="#_x0000_t75" style="width:20.25pt;height:13.7pt" o:ole="">
            <v:imagedata r:id="rId447" o:title=""/>
          </v:shape>
          <o:OLEObject Type="Embed" ProgID="Equation.DSMT4" ShapeID="_x0000_i1331" DrawAspect="Content" ObjectID="_1808562355" r:id="rId450"/>
        </w:object>
      </w:r>
      <w:r>
        <w:rPr>
          <w:rFonts w:hint="eastAsia"/>
        </w:rPr>
        <w:t>方向及其法向，那么其中的使</w:t>
      </w:r>
      <w:r w:rsidRPr="005246E2">
        <w:rPr>
          <w:rFonts w:hint="eastAsia"/>
          <w:position w:val="-6"/>
        </w:rPr>
        <w:object w:dxaOrig="400" w:dyaOrig="279" w14:anchorId="55B3B9CE">
          <v:shape id="_x0000_i1332" type="#_x0000_t75" style="width:20.25pt;height:13.7pt" o:ole="">
            <v:imagedata r:id="rId447" o:title=""/>
          </v:shape>
          <o:OLEObject Type="Embed" ProgID="Equation.DSMT4" ShapeID="_x0000_i1332" DrawAspect="Content" ObjectID="_1808562356" r:id="rId451"/>
        </w:object>
      </w:r>
      <w:r>
        <w:rPr>
          <w:rFonts w:hint="eastAsia"/>
        </w:rPr>
        <w:t>运动起来的压力</w:t>
      </w:r>
      <w:r w:rsidRPr="005246E2">
        <w:rPr>
          <w:rFonts w:hint="eastAsia"/>
          <w:position w:val="-12"/>
        </w:rPr>
        <w:object w:dxaOrig="260" w:dyaOrig="360" w14:anchorId="77FDC96D">
          <v:shape id="_x0000_i1333" type="#_x0000_t75" style="width:13.1pt;height:17.85pt" o:ole="">
            <v:imagedata r:id="rId452" o:title=""/>
          </v:shape>
          <o:OLEObject Type="Embed" ProgID="Equation.DSMT4" ShapeID="_x0000_i1333" DrawAspect="Content" ObjectID="_1808562357" r:id="rId453"/>
        </w:object>
      </w:r>
      <w:r>
        <w:rPr>
          <w:rFonts w:hint="eastAsia"/>
        </w:rPr>
        <w:t>与合力</w:t>
      </w:r>
      <w:r w:rsidRPr="005246E2">
        <w:rPr>
          <w:rFonts w:hint="eastAsia"/>
          <w:position w:val="-4"/>
        </w:rPr>
        <w:object w:dxaOrig="260" w:dyaOrig="260" w14:anchorId="5A0C9594">
          <v:shape id="_x0000_i1334" type="#_x0000_t75" style="width:13.1pt;height:13.1pt" o:ole="">
            <v:imagedata r:id="rId454" o:title=""/>
          </v:shape>
          <o:OLEObject Type="Embed" ProgID="Equation.DSMT4" ShapeID="_x0000_i1334" DrawAspect="Content" ObjectID="_1808562358" r:id="rId455"/>
        </w:object>
      </w:r>
      <w:r>
        <w:rPr>
          <w:rFonts w:hint="eastAsia"/>
        </w:rPr>
        <w:t>的夹角即为压力角，</w:t>
      </w:r>
      <w:r w:rsidR="00A77275">
        <w:rPr>
          <w:rFonts w:hint="eastAsia"/>
        </w:rPr>
        <w:t>它的</w:t>
      </w:r>
      <w:r>
        <w:rPr>
          <w:rFonts w:hint="eastAsia"/>
        </w:rPr>
        <w:t>余角为传动角</w:t>
      </w:r>
      <w:r w:rsidRPr="005246E2">
        <w:rPr>
          <w:rFonts w:hint="eastAsia"/>
          <w:position w:val="-10"/>
        </w:rPr>
        <w:object w:dxaOrig="200" w:dyaOrig="260" w14:anchorId="04274AB0">
          <v:shape id="_x0000_i1335" type="#_x0000_t75" style="width:10.1pt;height:13.1pt" o:ole="">
            <v:imagedata r:id="rId456" o:title=""/>
          </v:shape>
          <o:OLEObject Type="Embed" ProgID="Equation.DSMT4" ShapeID="_x0000_i1335" DrawAspect="Content" ObjectID="_1808562359" r:id="rId457"/>
        </w:object>
      </w:r>
      <w:r w:rsidR="00424C1B">
        <w:rPr>
          <w:rFonts w:hint="eastAsia"/>
        </w:rPr>
        <w:t>。</w:t>
      </w:r>
      <w:r w:rsidR="00231534">
        <w:rPr>
          <w:rFonts w:hint="eastAsia"/>
        </w:rPr>
        <w:t>即</w:t>
      </w:r>
      <w:r w:rsidR="00231534" w:rsidRPr="00231534">
        <w:rPr>
          <w:rFonts w:hint="eastAsia"/>
          <w:position w:val="-10"/>
        </w:rPr>
        <w:object w:dxaOrig="1120" w:dyaOrig="360" w14:anchorId="2DA08A1B">
          <v:shape id="_x0000_i1342" type="#_x0000_t75" style="width:55.95pt;height:17.85pt" o:ole="">
            <v:imagedata r:id="rId458" o:title=""/>
          </v:shape>
          <o:OLEObject Type="Embed" ProgID="Equation.DSMT4" ShapeID="_x0000_i1342" DrawAspect="Content" ObjectID="_1808562360" r:id="rId459"/>
        </w:object>
      </w:r>
    </w:p>
    <w:p w14:paraId="134B3848" w14:textId="4186CD87" w:rsidR="00231534" w:rsidRDefault="00231534" w:rsidP="00231534">
      <w:pPr>
        <w:pStyle w:val="4"/>
        <w:rPr>
          <w:color w:val="auto"/>
        </w:rPr>
      </w:pPr>
      <w:r>
        <w:rPr>
          <w:rFonts w:hint="eastAsia"/>
          <w:color w:val="auto"/>
        </w:rPr>
        <w:t>最大</w:t>
      </w:r>
      <w:r>
        <w:rPr>
          <w:rFonts w:hint="eastAsia"/>
          <w:color w:val="auto"/>
        </w:rPr>
        <w:t>压力角</w:t>
      </w:r>
    </w:p>
    <w:p w14:paraId="5312D846" w14:textId="3E5EEF7B" w:rsidR="00231534" w:rsidRDefault="0057106D" w:rsidP="00E61570">
      <w:pPr>
        <w:jc w:val="left"/>
      </w:pPr>
      <w:r>
        <w:rPr>
          <w:rFonts w:hint="eastAsia"/>
        </w:rPr>
        <w:t>由定义易知</w:t>
      </w:r>
    </w:p>
    <w:p w14:paraId="7B782659" w14:textId="2314A5E8" w:rsidR="0057106D" w:rsidRDefault="0057106D" w:rsidP="0057106D">
      <w:pPr>
        <w:jc w:val="center"/>
      </w:pPr>
      <w:r w:rsidRPr="0057106D">
        <w:rPr>
          <w:rFonts w:hint="eastAsia"/>
          <w:position w:val="-34"/>
        </w:rPr>
        <w:object w:dxaOrig="3320" w:dyaOrig="800" w14:anchorId="64B8C882">
          <v:shape id="_x0000_i1345" type="#_x0000_t75" style="width:166pt;height:39.85pt" o:ole="">
            <v:imagedata r:id="rId460" o:title=""/>
          </v:shape>
          <o:OLEObject Type="Embed" ProgID="Equation.DSMT4" ShapeID="_x0000_i1345" DrawAspect="Content" ObjectID="_1808562361" r:id="rId461"/>
        </w:object>
      </w:r>
    </w:p>
    <w:p w14:paraId="15E3D868" w14:textId="39D42181" w:rsidR="005F4578" w:rsidRDefault="005F4578" w:rsidP="005F4578">
      <w:pPr>
        <w:jc w:val="left"/>
      </w:pPr>
      <w:r>
        <w:rPr>
          <w:rFonts w:hint="eastAsia"/>
        </w:rPr>
        <w:t>由余弦定理</w:t>
      </w:r>
    </w:p>
    <w:p w14:paraId="29391E4A" w14:textId="4AC90D2E" w:rsidR="005F4578" w:rsidRDefault="005F4578" w:rsidP="005F4578">
      <w:pPr>
        <w:pStyle w:val="MTDisplayEquation"/>
        <w:rPr>
          <w:rFonts w:hint="eastAsia"/>
        </w:rPr>
      </w:pPr>
      <w:r>
        <w:rPr>
          <w:rFonts w:hint="eastAsia"/>
        </w:rPr>
        <w:lastRenderedPageBreak/>
        <w:tab/>
      </w:r>
      <w:r w:rsidRPr="005F4578">
        <w:rPr>
          <w:rFonts w:hint="eastAsia"/>
          <w:position w:val="-24"/>
        </w:rPr>
        <w:object w:dxaOrig="2500" w:dyaOrig="660" w14:anchorId="66F55AA7">
          <v:shape id="_x0000_i1350" type="#_x0000_t75" style="width:124.95pt;height:32.75pt" o:ole="">
            <v:imagedata r:id="rId462" o:title=""/>
          </v:shape>
          <o:OLEObject Type="Embed" ProgID="Equation.DSMT4" ShapeID="_x0000_i1350" DrawAspect="Content" ObjectID="_1808562362" r:id="rId463"/>
        </w:object>
      </w:r>
    </w:p>
    <w:p w14:paraId="6BC6E562" w14:textId="428BC262" w:rsidR="005F4578" w:rsidRDefault="005F4578" w:rsidP="005F4578">
      <w:pPr>
        <w:jc w:val="left"/>
      </w:pPr>
      <w:r>
        <w:rPr>
          <w:rFonts w:hint="eastAsia"/>
        </w:rPr>
        <w:t>其中只有</w:t>
      </w:r>
      <w:r w:rsidRPr="005F4578">
        <w:rPr>
          <w:rFonts w:hint="eastAsia"/>
          <w:position w:val="-12"/>
        </w:rPr>
        <w:object w:dxaOrig="340" w:dyaOrig="360" w14:anchorId="04867985">
          <v:shape id="_x0000_i1353" type="#_x0000_t75" style="width:17.25pt;height:17.85pt" o:ole="">
            <v:imagedata r:id="rId464" o:title=""/>
          </v:shape>
          <o:OLEObject Type="Embed" ProgID="Equation.DSMT4" ShapeID="_x0000_i1353" DrawAspect="Content" ObjectID="_1808562363" r:id="rId465"/>
        </w:object>
      </w:r>
      <w:r>
        <w:rPr>
          <w:rFonts w:hint="eastAsia"/>
        </w:rPr>
        <w:t>在变化。由三角形两边之和大于第三边</w:t>
      </w:r>
    </w:p>
    <w:p w14:paraId="38FC1A1C" w14:textId="197AED20" w:rsidR="005F4578" w:rsidRDefault="005F4578" w:rsidP="005F4578">
      <w:pPr>
        <w:jc w:val="center"/>
      </w:pPr>
      <w:r w:rsidRPr="005F4578">
        <w:rPr>
          <w:rFonts w:hint="eastAsia"/>
          <w:position w:val="-12"/>
        </w:rPr>
        <w:object w:dxaOrig="1800" w:dyaOrig="360" w14:anchorId="36E49597">
          <v:shape id="_x0000_i1356" type="#_x0000_t75" style="width:89.85pt;height:17.85pt" o:ole="">
            <v:imagedata r:id="rId466" o:title=""/>
          </v:shape>
          <o:OLEObject Type="Embed" ProgID="Equation.DSMT4" ShapeID="_x0000_i1356" DrawAspect="Content" ObjectID="_1808562364" r:id="rId467"/>
        </w:object>
      </w:r>
    </w:p>
    <w:p w14:paraId="2074FB97" w14:textId="42E100F2" w:rsidR="005F4578" w:rsidRDefault="005F4578" w:rsidP="005F4578">
      <w:pPr>
        <w:jc w:val="left"/>
      </w:pPr>
      <w:r>
        <w:rPr>
          <w:rFonts w:hint="eastAsia"/>
        </w:rPr>
        <w:t>如上图中红色和蓝色两个位置。</w:t>
      </w:r>
    </w:p>
    <w:p w14:paraId="5C58579E" w14:textId="7A1B4AC5" w:rsidR="00E04C51" w:rsidRDefault="00E04C51" w:rsidP="005F4578">
      <w:pPr>
        <w:jc w:val="left"/>
      </w:pPr>
      <w:r>
        <w:rPr>
          <w:rFonts w:hint="eastAsia"/>
        </w:rPr>
        <w:t>由余弦函数性质，</w:t>
      </w:r>
      <w:r w:rsidR="008B30A1" w:rsidRPr="00B17598">
        <w:rPr>
          <w:rFonts w:hint="eastAsia"/>
          <w:position w:val="-6"/>
        </w:rPr>
        <w:object w:dxaOrig="740" w:dyaOrig="279" w14:anchorId="6C2AAA46">
          <v:shape id="_x0000_i1357" type="#_x0000_t75" style="width:36.9pt;height:13.7pt" o:ole="">
            <v:imagedata r:id="rId468" o:title=""/>
          </v:shape>
          <o:OLEObject Type="Embed" ProgID="Equation.DSMT4" ShapeID="_x0000_i1357" DrawAspect="Content" ObjectID="_1808562365" r:id="rId469"/>
        </w:object>
      </w:r>
      <w:r w:rsidR="008B30A1">
        <w:rPr>
          <w:rFonts w:hint="eastAsia"/>
        </w:rPr>
        <w:t>在红色位置最大，在蓝色位置最小。</w:t>
      </w:r>
    </w:p>
    <w:p w14:paraId="0544387D" w14:textId="77CAA1C9" w:rsidR="008B30A1" w:rsidRDefault="008B30A1" w:rsidP="005F4578">
      <w:pPr>
        <w:jc w:val="left"/>
      </w:pPr>
      <w:r>
        <w:rPr>
          <w:rFonts w:hint="eastAsia"/>
        </w:rPr>
        <w:t>可知</w:t>
      </w:r>
      <w:r w:rsidRPr="008B30A1">
        <w:rPr>
          <w:rFonts w:hint="eastAsia"/>
          <w:position w:val="-12"/>
        </w:rPr>
        <w:object w:dxaOrig="2740" w:dyaOrig="380" w14:anchorId="25059EF2">
          <v:shape id="_x0000_i1360" type="#_x0000_t75" style="width:136.85pt;height:19.05pt" o:ole="">
            <v:imagedata r:id="rId470" o:title=""/>
          </v:shape>
          <o:OLEObject Type="Embed" ProgID="Equation.DSMT4" ShapeID="_x0000_i1360" DrawAspect="Content" ObjectID="_1808562366" r:id="rId471"/>
        </w:object>
      </w:r>
      <w:r>
        <w:rPr>
          <w:rFonts w:hint="eastAsia"/>
        </w:rPr>
        <w:t>，其中</w:t>
      </w:r>
      <w:r w:rsidRPr="008B30A1">
        <w:rPr>
          <w:rFonts w:hint="eastAsia"/>
          <w:position w:val="-12"/>
        </w:rPr>
        <w:object w:dxaOrig="540" w:dyaOrig="360" w14:anchorId="2DC974C5">
          <v:shape id="_x0000_i1363" type="#_x0000_t75" style="width:26.8pt;height:17.85pt" o:ole="">
            <v:imagedata r:id="rId472" o:title=""/>
          </v:shape>
          <o:OLEObject Type="Embed" ProgID="Equation.DSMT4" ShapeID="_x0000_i1363" DrawAspect="Content" ObjectID="_1808562367" r:id="rId473"/>
        </w:object>
      </w:r>
      <w:r>
        <w:rPr>
          <w:rFonts w:hint="eastAsia"/>
        </w:rPr>
        <w:t>为两个极限位置（不是极位，注意区分）</w:t>
      </w:r>
    </w:p>
    <w:p w14:paraId="2B5CDF34" w14:textId="4E7F2F6D" w:rsidR="00C97AB1" w:rsidRDefault="00C97AB1" w:rsidP="005F4578">
      <w:pPr>
        <w:jc w:val="left"/>
      </w:pPr>
      <w:r>
        <w:rPr>
          <w:rFonts w:hint="eastAsia"/>
        </w:rPr>
        <w:t>也就有</w:t>
      </w:r>
      <w:r w:rsidRPr="00C97AB1">
        <w:rPr>
          <w:rFonts w:hint="eastAsia"/>
          <w:position w:val="-12"/>
        </w:rPr>
        <w:object w:dxaOrig="1880" w:dyaOrig="360" w14:anchorId="1B760DA0">
          <v:shape id="_x0000_i1366" type="#_x0000_t75" style="width:94pt;height:17.85pt" o:ole="">
            <v:imagedata r:id="rId474" o:title=""/>
          </v:shape>
          <o:OLEObject Type="Embed" ProgID="Equation.DSMT4" ShapeID="_x0000_i1366" DrawAspect="Content" ObjectID="_1808562368" r:id="rId475"/>
        </w:object>
      </w:r>
      <w:r>
        <w:rPr>
          <w:rFonts w:hint="eastAsia"/>
        </w:rPr>
        <w:t>。</w:t>
      </w:r>
    </w:p>
    <w:p w14:paraId="0D3DF3C4" w14:textId="013CE795" w:rsidR="00130563" w:rsidRDefault="00130563" w:rsidP="00130563">
      <w:pPr>
        <w:pStyle w:val="4"/>
        <w:rPr>
          <w:color w:val="auto"/>
        </w:rPr>
      </w:pPr>
      <w:r>
        <w:rPr>
          <w:noProof/>
        </w:rPr>
        <w:drawing>
          <wp:anchor distT="0" distB="0" distL="114300" distR="114300" simplePos="0" relativeHeight="251781120" behindDoc="0" locked="0" layoutInCell="1" allowOverlap="1" wp14:anchorId="4C721E57" wp14:editId="299B03CF">
            <wp:simplePos x="0" y="0"/>
            <wp:positionH relativeFrom="margin">
              <wp:align>right</wp:align>
            </wp:positionH>
            <wp:positionV relativeFrom="paragraph">
              <wp:posOffset>271397</wp:posOffset>
            </wp:positionV>
            <wp:extent cx="2576830" cy="1858645"/>
            <wp:effectExtent l="0" t="0" r="0" b="8255"/>
            <wp:wrapSquare wrapText="bothSides"/>
            <wp:docPr id="2050924551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924551" name="图片 1" descr="图表, 雷达图&#10;&#10;AI 生成的内容可能不正确。"/>
                    <pic:cNvPicPr/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6830" cy="1858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color w:val="auto"/>
        </w:rPr>
        <w:t>死点</w:t>
      </w:r>
    </w:p>
    <w:p w14:paraId="20514191" w14:textId="400442D8" w:rsidR="00130563" w:rsidRDefault="00130563" w:rsidP="00130563">
      <w:r>
        <w:rPr>
          <w:rFonts w:hint="eastAsia"/>
        </w:rPr>
        <w:t>压力角为</w:t>
      </w:r>
      <w:r w:rsidRPr="00130563">
        <w:rPr>
          <w:rFonts w:hint="eastAsia"/>
          <w:position w:val="-6"/>
        </w:rPr>
        <w:object w:dxaOrig="360" w:dyaOrig="320" w14:anchorId="79397EF2">
          <v:shape id="_x0000_i1369" type="#_x0000_t75" style="width:17.85pt;height:16.05pt" o:ole="">
            <v:imagedata r:id="rId476" o:title=""/>
          </v:shape>
          <o:OLEObject Type="Embed" ProgID="Equation.DSMT4" ShapeID="_x0000_i1369" DrawAspect="Content" ObjectID="_1808562369" r:id="rId477"/>
        </w:object>
      </w:r>
      <w:r>
        <w:rPr>
          <w:rFonts w:hint="eastAsia"/>
        </w:rPr>
        <w:t>的位置即为死点。此时主动件给从动件的压力与从动杆的方向完全相同，从动杆无法转动。曲柄摇杆机构的死点在摇杆为主动件时为</w:t>
      </w:r>
      <w:r w:rsidRPr="00130563">
        <w:rPr>
          <w:rFonts w:hint="eastAsia"/>
          <w:b/>
          <w:bCs/>
        </w:rPr>
        <w:t>原来当曲柄为主动件时的极位</w:t>
      </w:r>
      <w:r w:rsidRPr="00130563">
        <w:rPr>
          <w:rFonts w:hint="eastAsia"/>
        </w:rPr>
        <w:t>，同时当</w:t>
      </w:r>
      <w:r>
        <w:rPr>
          <w:rFonts w:hint="eastAsia"/>
        </w:rPr>
        <w:t>曲柄为主动件时机构不存在死点。</w:t>
      </w:r>
    </w:p>
    <w:p w14:paraId="610BDC56" w14:textId="77777777" w:rsidR="00230D36" w:rsidRDefault="00230D36" w:rsidP="00130563"/>
    <w:p w14:paraId="5D24FCF2" w14:textId="77777777" w:rsidR="00230D36" w:rsidRDefault="00230D36" w:rsidP="00130563"/>
    <w:p w14:paraId="34F19713" w14:textId="4522F34C" w:rsidR="00230D36" w:rsidRDefault="00FA2544" w:rsidP="00230D36">
      <w:pPr>
        <w:pStyle w:val="3"/>
        <w:rPr>
          <w:color w:val="auto"/>
        </w:rPr>
      </w:pPr>
      <w:r>
        <w:rPr>
          <w:noProof/>
        </w:rPr>
        <w:drawing>
          <wp:anchor distT="0" distB="0" distL="114300" distR="114300" simplePos="0" relativeHeight="251782144" behindDoc="0" locked="0" layoutInCell="1" allowOverlap="1" wp14:anchorId="0D913A77" wp14:editId="6FAA2503">
            <wp:simplePos x="0" y="0"/>
            <wp:positionH relativeFrom="margin">
              <wp:align>right</wp:align>
            </wp:positionH>
            <wp:positionV relativeFrom="paragraph">
              <wp:posOffset>528320</wp:posOffset>
            </wp:positionV>
            <wp:extent cx="2962275" cy="1323975"/>
            <wp:effectExtent l="0" t="0" r="9525" b="9525"/>
            <wp:wrapSquare wrapText="bothSides"/>
            <wp:docPr id="34141801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418012" name="图片 1" descr="图示&#10;&#10;AI 生成的内容可能不正确。"/>
                    <pic:cNvPicPr/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30D36">
        <w:rPr>
          <w:rFonts w:hint="eastAsia"/>
          <w:color w:val="auto"/>
        </w:rPr>
        <w:t>曲柄</w:t>
      </w:r>
      <w:r w:rsidR="00230D36">
        <w:rPr>
          <w:rFonts w:hint="eastAsia"/>
          <w:color w:val="auto"/>
        </w:rPr>
        <w:t>滑块</w:t>
      </w:r>
      <w:r w:rsidR="00230D36">
        <w:rPr>
          <w:rFonts w:hint="eastAsia"/>
          <w:color w:val="auto"/>
        </w:rPr>
        <w:t>机构的运动特性</w:t>
      </w:r>
    </w:p>
    <w:p w14:paraId="22424062" w14:textId="77777777" w:rsidR="00A74395" w:rsidRDefault="00A74395" w:rsidP="00A74395">
      <w:pPr>
        <w:pStyle w:val="4"/>
        <w:rPr>
          <w:color w:val="auto"/>
        </w:rPr>
      </w:pPr>
      <w:r>
        <w:rPr>
          <w:rFonts w:hint="eastAsia"/>
          <w:color w:val="auto"/>
        </w:rPr>
        <w:t>极位</w:t>
      </w:r>
    </w:p>
    <w:p w14:paraId="3D6A5FFF" w14:textId="0BB31F72" w:rsidR="00230D36" w:rsidRPr="00230D36" w:rsidRDefault="00A74395" w:rsidP="00130563">
      <w:pPr>
        <w:rPr>
          <w:rFonts w:hint="eastAsia"/>
        </w:rPr>
      </w:pPr>
      <w:r>
        <w:rPr>
          <w:rFonts w:hint="eastAsia"/>
        </w:rPr>
        <w:t>滑块运动到两极限位置时机构的状态即为极位。</w:t>
      </w:r>
    </w:p>
    <w:sectPr w:rsidR="00230D36" w:rsidRPr="00230D3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376FB6A" w14:textId="77777777" w:rsidR="00662195" w:rsidRDefault="00662195" w:rsidP="006F4F7F">
      <w:pPr>
        <w:rPr>
          <w:rFonts w:hint="eastAsia"/>
        </w:rPr>
      </w:pPr>
      <w:r>
        <w:separator/>
      </w:r>
    </w:p>
  </w:endnote>
  <w:endnote w:type="continuationSeparator" w:id="0">
    <w:p w14:paraId="2A388905" w14:textId="77777777" w:rsidR="00662195" w:rsidRDefault="00662195" w:rsidP="006F4F7F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9F292CA" w14:textId="77777777" w:rsidR="00662195" w:rsidRDefault="00662195" w:rsidP="006F4F7F">
      <w:pPr>
        <w:rPr>
          <w:rFonts w:hint="eastAsia"/>
        </w:rPr>
      </w:pPr>
      <w:r>
        <w:separator/>
      </w:r>
    </w:p>
  </w:footnote>
  <w:footnote w:type="continuationSeparator" w:id="0">
    <w:p w14:paraId="25B1C959" w14:textId="77777777" w:rsidR="00662195" w:rsidRDefault="00662195" w:rsidP="006F4F7F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E47964"/>
    <w:multiLevelType w:val="hybridMultilevel"/>
    <w:tmpl w:val="9692C526"/>
    <w:lvl w:ilvl="0" w:tplc="968E51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1E8E5DAD"/>
    <w:multiLevelType w:val="hybridMultilevel"/>
    <w:tmpl w:val="21C007FE"/>
    <w:lvl w:ilvl="0" w:tplc="1AD857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213E7638"/>
    <w:multiLevelType w:val="hybridMultilevel"/>
    <w:tmpl w:val="87AE8020"/>
    <w:lvl w:ilvl="0" w:tplc="E44000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2FEB7EDA"/>
    <w:multiLevelType w:val="hybridMultilevel"/>
    <w:tmpl w:val="8D62903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4" w15:restartNumberingAfterBreak="0">
    <w:nsid w:val="4D7253AC"/>
    <w:multiLevelType w:val="hybridMultilevel"/>
    <w:tmpl w:val="AACAB9C2"/>
    <w:lvl w:ilvl="0" w:tplc="EFA2B0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5B5E7E0C"/>
    <w:multiLevelType w:val="hybridMultilevel"/>
    <w:tmpl w:val="F13C2DD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315693493">
    <w:abstractNumId w:val="2"/>
  </w:num>
  <w:num w:numId="2" w16cid:durableId="985939601">
    <w:abstractNumId w:val="1"/>
  </w:num>
  <w:num w:numId="3" w16cid:durableId="198128002">
    <w:abstractNumId w:val="4"/>
  </w:num>
  <w:num w:numId="4" w16cid:durableId="1582107520">
    <w:abstractNumId w:val="5"/>
  </w:num>
  <w:num w:numId="5" w16cid:durableId="320349187">
    <w:abstractNumId w:val="3"/>
  </w:num>
  <w:num w:numId="6" w16cid:durableId="5721443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74A5"/>
    <w:rsid w:val="00004A48"/>
    <w:rsid w:val="00007ECA"/>
    <w:rsid w:val="000133D3"/>
    <w:rsid w:val="00022D21"/>
    <w:rsid w:val="00023719"/>
    <w:rsid w:val="00030D39"/>
    <w:rsid w:val="00030D5F"/>
    <w:rsid w:val="00043660"/>
    <w:rsid w:val="00043802"/>
    <w:rsid w:val="0004762B"/>
    <w:rsid w:val="00050F5B"/>
    <w:rsid w:val="00054070"/>
    <w:rsid w:val="00056FC6"/>
    <w:rsid w:val="00057B45"/>
    <w:rsid w:val="000663D0"/>
    <w:rsid w:val="00074196"/>
    <w:rsid w:val="000A43FF"/>
    <w:rsid w:val="000D3A13"/>
    <w:rsid w:val="000D7DE0"/>
    <w:rsid w:val="000E5087"/>
    <w:rsid w:val="000F10C6"/>
    <w:rsid w:val="000F6F56"/>
    <w:rsid w:val="00113946"/>
    <w:rsid w:val="00116874"/>
    <w:rsid w:val="00126AE6"/>
    <w:rsid w:val="00126C6D"/>
    <w:rsid w:val="00130563"/>
    <w:rsid w:val="00142CA1"/>
    <w:rsid w:val="00154531"/>
    <w:rsid w:val="00157771"/>
    <w:rsid w:val="00167C5A"/>
    <w:rsid w:val="001704E4"/>
    <w:rsid w:val="00172774"/>
    <w:rsid w:val="0017373C"/>
    <w:rsid w:val="00173827"/>
    <w:rsid w:val="00173B91"/>
    <w:rsid w:val="00181412"/>
    <w:rsid w:val="00195284"/>
    <w:rsid w:val="00195E32"/>
    <w:rsid w:val="001A1385"/>
    <w:rsid w:val="001A61A4"/>
    <w:rsid w:val="001A6761"/>
    <w:rsid w:val="001B5E68"/>
    <w:rsid w:val="001C2EE5"/>
    <w:rsid w:val="001C444D"/>
    <w:rsid w:val="001D7C8C"/>
    <w:rsid w:val="001E2FB2"/>
    <w:rsid w:val="001F3BC7"/>
    <w:rsid w:val="001F3E69"/>
    <w:rsid w:val="001F4985"/>
    <w:rsid w:val="001F54AA"/>
    <w:rsid w:val="001F5BE6"/>
    <w:rsid w:val="0020055D"/>
    <w:rsid w:val="0020117F"/>
    <w:rsid w:val="00201891"/>
    <w:rsid w:val="00204401"/>
    <w:rsid w:val="00212DE7"/>
    <w:rsid w:val="00215A5E"/>
    <w:rsid w:val="00216AEC"/>
    <w:rsid w:val="00224D3B"/>
    <w:rsid w:val="002258D5"/>
    <w:rsid w:val="00230D36"/>
    <w:rsid w:val="00231534"/>
    <w:rsid w:val="00236FED"/>
    <w:rsid w:val="00240A4A"/>
    <w:rsid w:val="002414F5"/>
    <w:rsid w:val="00246D97"/>
    <w:rsid w:val="002566D7"/>
    <w:rsid w:val="0026247C"/>
    <w:rsid w:val="0026458C"/>
    <w:rsid w:val="00266420"/>
    <w:rsid w:val="002734B8"/>
    <w:rsid w:val="00275605"/>
    <w:rsid w:val="0028025E"/>
    <w:rsid w:val="00285001"/>
    <w:rsid w:val="002875BA"/>
    <w:rsid w:val="00293650"/>
    <w:rsid w:val="00293CF1"/>
    <w:rsid w:val="00297B78"/>
    <w:rsid w:val="002B00E4"/>
    <w:rsid w:val="002B04D6"/>
    <w:rsid w:val="002B0CB9"/>
    <w:rsid w:val="002B5483"/>
    <w:rsid w:val="002C3DE1"/>
    <w:rsid w:val="002C616D"/>
    <w:rsid w:val="002D6668"/>
    <w:rsid w:val="002E1898"/>
    <w:rsid w:val="002E79B7"/>
    <w:rsid w:val="002F2648"/>
    <w:rsid w:val="002F69EB"/>
    <w:rsid w:val="0030348B"/>
    <w:rsid w:val="003039AF"/>
    <w:rsid w:val="00310301"/>
    <w:rsid w:val="0032174D"/>
    <w:rsid w:val="0032232E"/>
    <w:rsid w:val="003371A9"/>
    <w:rsid w:val="00342A3C"/>
    <w:rsid w:val="00357238"/>
    <w:rsid w:val="00361E79"/>
    <w:rsid w:val="0036239C"/>
    <w:rsid w:val="0036563E"/>
    <w:rsid w:val="00366957"/>
    <w:rsid w:val="003673E0"/>
    <w:rsid w:val="00371BB1"/>
    <w:rsid w:val="003769F9"/>
    <w:rsid w:val="00376FEC"/>
    <w:rsid w:val="00380305"/>
    <w:rsid w:val="0038392F"/>
    <w:rsid w:val="00394AA5"/>
    <w:rsid w:val="003A2268"/>
    <w:rsid w:val="003A4270"/>
    <w:rsid w:val="003B622C"/>
    <w:rsid w:val="003B6C44"/>
    <w:rsid w:val="003F0199"/>
    <w:rsid w:val="003F6CA0"/>
    <w:rsid w:val="0041136D"/>
    <w:rsid w:val="0041324F"/>
    <w:rsid w:val="00416E6D"/>
    <w:rsid w:val="0042032D"/>
    <w:rsid w:val="00422B2F"/>
    <w:rsid w:val="00424C1B"/>
    <w:rsid w:val="0042528D"/>
    <w:rsid w:val="0043707E"/>
    <w:rsid w:val="00440AB8"/>
    <w:rsid w:val="00447E5F"/>
    <w:rsid w:val="00451DB4"/>
    <w:rsid w:val="004612CE"/>
    <w:rsid w:val="00473F8E"/>
    <w:rsid w:val="004772DA"/>
    <w:rsid w:val="0048004D"/>
    <w:rsid w:val="004839DD"/>
    <w:rsid w:val="00493CE4"/>
    <w:rsid w:val="004B6C71"/>
    <w:rsid w:val="004C3C2A"/>
    <w:rsid w:val="004C7386"/>
    <w:rsid w:val="004D3B9C"/>
    <w:rsid w:val="004E1376"/>
    <w:rsid w:val="004E4C5F"/>
    <w:rsid w:val="004E5179"/>
    <w:rsid w:val="004F530C"/>
    <w:rsid w:val="004F6914"/>
    <w:rsid w:val="005026A5"/>
    <w:rsid w:val="00503719"/>
    <w:rsid w:val="00510EC9"/>
    <w:rsid w:val="0051127C"/>
    <w:rsid w:val="00511872"/>
    <w:rsid w:val="0051587D"/>
    <w:rsid w:val="00515EB5"/>
    <w:rsid w:val="00517BDF"/>
    <w:rsid w:val="00520290"/>
    <w:rsid w:val="005246E2"/>
    <w:rsid w:val="00527C9A"/>
    <w:rsid w:val="005318EC"/>
    <w:rsid w:val="005328AE"/>
    <w:rsid w:val="005353E3"/>
    <w:rsid w:val="00540CC9"/>
    <w:rsid w:val="005470FD"/>
    <w:rsid w:val="00550341"/>
    <w:rsid w:val="005514B0"/>
    <w:rsid w:val="00554750"/>
    <w:rsid w:val="00556C88"/>
    <w:rsid w:val="00566318"/>
    <w:rsid w:val="005679E8"/>
    <w:rsid w:val="00571038"/>
    <w:rsid w:val="0057106D"/>
    <w:rsid w:val="00572E7D"/>
    <w:rsid w:val="005744BD"/>
    <w:rsid w:val="00574721"/>
    <w:rsid w:val="005751A7"/>
    <w:rsid w:val="00583C4F"/>
    <w:rsid w:val="005B5F11"/>
    <w:rsid w:val="005C1AEE"/>
    <w:rsid w:val="005C76CB"/>
    <w:rsid w:val="005D6E27"/>
    <w:rsid w:val="005E0AAA"/>
    <w:rsid w:val="005F4578"/>
    <w:rsid w:val="005F51DD"/>
    <w:rsid w:val="006052A6"/>
    <w:rsid w:val="00605840"/>
    <w:rsid w:val="00610898"/>
    <w:rsid w:val="006165BD"/>
    <w:rsid w:val="00626D3B"/>
    <w:rsid w:val="00637760"/>
    <w:rsid w:val="006410BD"/>
    <w:rsid w:val="00641B99"/>
    <w:rsid w:val="0064266A"/>
    <w:rsid w:val="006470FD"/>
    <w:rsid w:val="006477B6"/>
    <w:rsid w:val="00650794"/>
    <w:rsid w:val="00660CD1"/>
    <w:rsid w:val="00661017"/>
    <w:rsid w:val="0066144F"/>
    <w:rsid w:val="00661F0F"/>
    <w:rsid w:val="00662195"/>
    <w:rsid w:val="00670E78"/>
    <w:rsid w:val="00672FF5"/>
    <w:rsid w:val="00673BFC"/>
    <w:rsid w:val="0067481E"/>
    <w:rsid w:val="00675C5C"/>
    <w:rsid w:val="0068289A"/>
    <w:rsid w:val="00683689"/>
    <w:rsid w:val="006921CE"/>
    <w:rsid w:val="0069302B"/>
    <w:rsid w:val="0069708C"/>
    <w:rsid w:val="006A34BC"/>
    <w:rsid w:val="006B1E94"/>
    <w:rsid w:val="006C54C6"/>
    <w:rsid w:val="006C5FC8"/>
    <w:rsid w:val="006D077C"/>
    <w:rsid w:val="006D4DF6"/>
    <w:rsid w:val="006D6BEC"/>
    <w:rsid w:val="006E33A1"/>
    <w:rsid w:val="006F4F7F"/>
    <w:rsid w:val="00700AB2"/>
    <w:rsid w:val="00704534"/>
    <w:rsid w:val="007046C1"/>
    <w:rsid w:val="00707747"/>
    <w:rsid w:val="007118A3"/>
    <w:rsid w:val="007309C2"/>
    <w:rsid w:val="00731708"/>
    <w:rsid w:val="0073664E"/>
    <w:rsid w:val="00740D63"/>
    <w:rsid w:val="00741EDC"/>
    <w:rsid w:val="00742B93"/>
    <w:rsid w:val="00744CCC"/>
    <w:rsid w:val="0074593D"/>
    <w:rsid w:val="007514D4"/>
    <w:rsid w:val="0075566F"/>
    <w:rsid w:val="00755C71"/>
    <w:rsid w:val="00761592"/>
    <w:rsid w:val="00766337"/>
    <w:rsid w:val="0078097E"/>
    <w:rsid w:val="007837B1"/>
    <w:rsid w:val="00785203"/>
    <w:rsid w:val="00786884"/>
    <w:rsid w:val="00792EAD"/>
    <w:rsid w:val="007A27AF"/>
    <w:rsid w:val="007A4F72"/>
    <w:rsid w:val="007B3D0B"/>
    <w:rsid w:val="007B3EB1"/>
    <w:rsid w:val="007B44A5"/>
    <w:rsid w:val="007C502B"/>
    <w:rsid w:val="007C757E"/>
    <w:rsid w:val="007D447A"/>
    <w:rsid w:val="007D46C4"/>
    <w:rsid w:val="007D5A1C"/>
    <w:rsid w:val="007D70F3"/>
    <w:rsid w:val="007E7CE3"/>
    <w:rsid w:val="007F275D"/>
    <w:rsid w:val="007F4D0C"/>
    <w:rsid w:val="00801A0B"/>
    <w:rsid w:val="0081365B"/>
    <w:rsid w:val="00823D1B"/>
    <w:rsid w:val="00830338"/>
    <w:rsid w:val="00850E08"/>
    <w:rsid w:val="00860770"/>
    <w:rsid w:val="00861347"/>
    <w:rsid w:val="008641C9"/>
    <w:rsid w:val="008720FB"/>
    <w:rsid w:val="00873164"/>
    <w:rsid w:val="00876F63"/>
    <w:rsid w:val="008805F9"/>
    <w:rsid w:val="00883056"/>
    <w:rsid w:val="008838F9"/>
    <w:rsid w:val="008861A6"/>
    <w:rsid w:val="0089002B"/>
    <w:rsid w:val="008A0B8F"/>
    <w:rsid w:val="008A14DF"/>
    <w:rsid w:val="008A4D8A"/>
    <w:rsid w:val="008B194C"/>
    <w:rsid w:val="008B30A1"/>
    <w:rsid w:val="008C00CD"/>
    <w:rsid w:val="008C0FD5"/>
    <w:rsid w:val="008C7B97"/>
    <w:rsid w:val="008D55D5"/>
    <w:rsid w:val="008F520B"/>
    <w:rsid w:val="008F6308"/>
    <w:rsid w:val="0090215A"/>
    <w:rsid w:val="00904DE9"/>
    <w:rsid w:val="00905C26"/>
    <w:rsid w:val="009062B2"/>
    <w:rsid w:val="00915429"/>
    <w:rsid w:val="0091580B"/>
    <w:rsid w:val="00942DEA"/>
    <w:rsid w:val="0094747E"/>
    <w:rsid w:val="0096405D"/>
    <w:rsid w:val="009643C5"/>
    <w:rsid w:val="0097569C"/>
    <w:rsid w:val="00980982"/>
    <w:rsid w:val="00986ABC"/>
    <w:rsid w:val="0098733F"/>
    <w:rsid w:val="009923B5"/>
    <w:rsid w:val="00996830"/>
    <w:rsid w:val="009A12CB"/>
    <w:rsid w:val="009B09E6"/>
    <w:rsid w:val="009B352A"/>
    <w:rsid w:val="009D774F"/>
    <w:rsid w:val="009E47E7"/>
    <w:rsid w:val="009E4EB8"/>
    <w:rsid w:val="009E5211"/>
    <w:rsid w:val="009E7665"/>
    <w:rsid w:val="00A02BE5"/>
    <w:rsid w:val="00A04983"/>
    <w:rsid w:val="00A05056"/>
    <w:rsid w:val="00A06FDD"/>
    <w:rsid w:val="00A12BB8"/>
    <w:rsid w:val="00A12DB3"/>
    <w:rsid w:val="00A1676F"/>
    <w:rsid w:val="00A2214A"/>
    <w:rsid w:val="00A251CB"/>
    <w:rsid w:val="00A26337"/>
    <w:rsid w:val="00A403B9"/>
    <w:rsid w:val="00A444BA"/>
    <w:rsid w:val="00A60E90"/>
    <w:rsid w:val="00A6291E"/>
    <w:rsid w:val="00A65922"/>
    <w:rsid w:val="00A679C6"/>
    <w:rsid w:val="00A71126"/>
    <w:rsid w:val="00A717B8"/>
    <w:rsid w:val="00A74395"/>
    <w:rsid w:val="00A7631C"/>
    <w:rsid w:val="00A77275"/>
    <w:rsid w:val="00A773B4"/>
    <w:rsid w:val="00A77E57"/>
    <w:rsid w:val="00A8421A"/>
    <w:rsid w:val="00A86811"/>
    <w:rsid w:val="00A86D0F"/>
    <w:rsid w:val="00A93AA3"/>
    <w:rsid w:val="00AA0CA9"/>
    <w:rsid w:val="00AA57A4"/>
    <w:rsid w:val="00AB4F7E"/>
    <w:rsid w:val="00AC0667"/>
    <w:rsid w:val="00AD30B9"/>
    <w:rsid w:val="00AE1D31"/>
    <w:rsid w:val="00AE46BE"/>
    <w:rsid w:val="00AE7671"/>
    <w:rsid w:val="00AF4AD6"/>
    <w:rsid w:val="00B0056E"/>
    <w:rsid w:val="00B148A3"/>
    <w:rsid w:val="00B15C2D"/>
    <w:rsid w:val="00B15E2F"/>
    <w:rsid w:val="00B17E97"/>
    <w:rsid w:val="00B2062E"/>
    <w:rsid w:val="00B2526D"/>
    <w:rsid w:val="00B2735E"/>
    <w:rsid w:val="00B31C38"/>
    <w:rsid w:val="00B31F1A"/>
    <w:rsid w:val="00B604DC"/>
    <w:rsid w:val="00B635ED"/>
    <w:rsid w:val="00B667C4"/>
    <w:rsid w:val="00B70D5B"/>
    <w:rsid w:val="00B80D64"/>
    <w:rsid w:val="00B8554C"/>
    <w:rsid w:val="00B85FAF"/>
    <w:rsid w:val="00B931E4"/>
    <w:rsid w:val="00BA5F85"/>
    <w:rsid w:val="00BA60EE"/>
    <w:rsid w:val="00BA7501"/>
    <w:rsid w:val="00BB0CC2"/>
    <w:rsid w:val="00BB38A0"/>
    <w:rsid w:val="00BB3FD6"/>
    <w:rsid w:val="00BB4480"/>
    <w:rsid w:val="00BB6879"/>
    <w:rsid w:val="00BC5190"/>
    <w:rsid w:val="00BC7826"/>
    <w:rsid w:val="00BE161B"/>
    <w:rsid w:val="00BE314A"/>
    <w:rsid w:val="00BE5319"/>
    <w:rsid w:val="00BE617F"/>
    <w:rsid w:val="00C20B6C"/>
    <w:rsid w:val="00C21433"/>
    <w:rsid w:val="00C2353E"/>
    <w:rsid w:val="00C24321"/>
    <w:rsid w:val="00C37892"/>
    <w:rsid w:val="00C37FD0"/>
    <w:rsid w:val="00C40311"/>
    <w:rsid w:val="00C456DB"/>
    <w:rsid w:val="00C505BB"/>
    <w:rsid w:val="00C52D5A"/>
    <w:rsid w:val="00C608EA"/>
    <w:rsid w:val="00C66E85"/>
    <w:rsid w:val="00C67A3B"/>
    <w:rsid w:val="00C70069"/>
    <w:rsid w:val="00C76321"/>
    <w:rsid w:val="00C80E2B"/>
    <w:rsid w:val="00C95E5D"/>
    <w:rsid w:val="00C97AB1"/>
    <w:rsid w:val="00CB0424"/>
    <w:rsid w:val="00CB176B"/>
    <w:rsid w:val="00CC134E"/>
    <w:rsid w:val="00CC4AB0"/>
    <w:rsid w:val="00CC52EC"/>
    <w:rsid w:val="00CC61C2"/>
    <w:rsid w:val="00CC62C7"/>
    <w:rsid w:val="00CD1ADA"/>
    <w:rsid w:val="00CD2706"/>
    <w:rsid w:val="00CD698B"/>
    <w:rsid w:val="00CE2342"/>
    <w:rsid w:val="00CE25DB"/>
    <w:rsid w:val="00CE28D1"/>
    <w:rsid w:val="00CE35C5"/>
    <w:rsid w:val="00CF6035"/>
    <w:rsid w:val="00D013AA"/>
    <w:rsid w:val="00D03476"/>
    <w:rsid w:val="00D03E4E"/>
    <w:rsid w:val="00D274B0"/>
    <w:rsid w:val="00D42B75"/>
    <w:rsid w:val="00D4673F"/>
    <w:rsid w:val="00D54053"/>
    <w:rsid w:val="00D61C93"/>
    <w:rsid w:val="00D65338"/>
    <w:rsid w:val="00D75551"/>
    <w:rsid w:val="00D774A5"/>
    <w:rsid w:val="00D835BE"/>
    <w:rsid w:val="00D9017B"/>
    <w:rsid w:val="00DA38C8"/>
    <w:rsid w:val="00DA40C1"/>
    <w:rsid w:val="00DB2C46"/>
    <w:rsid w:val="00DB4B1F"/>
    <w:rsid w:val="00DC2EFF"/>
    <w:rsid w:val="00DC49A2"/>
    <w:rsid w:val="00DD1207"/>
    <w:rsid w:val="00DD46E4"/>
    <w:rsid w:val="00DE6165"/>
    <w:rsid w:val="00DF1556"/>
    <w:rsid w:val="00DF2133"/>
    <w:rsid w:val="00DF2B5C"/>
    <w:rsid w:val="00DF4BF8"/>
    <w:rsid w:val="00DF514E"/>
    <w:rsid w:val="00DF5749"/>
    <w:rsid w:val="00E03978"/>
    <w:rsid w:val="00E04C51"/>
    <w:rsid w:val="00E055AA"/>
    <w:rsid w:val="00E13246"/>
    <w:rsid w:val="00E1412B"/>
    <w:rsid w:val="00E23622"/>
    <w:rsid w:val="00E30EEE"/>
    <w:rsid w:val="00E31C48"/>
    <w:rsid w:val="00E32668"/>
    <w:rsid w:val="00E327D0"/>
    <w:rsid w:val="00E37258"/>
    <w:rsid w:val="00E477CD"/>
    <w:rsid w:val="00E5202C"/>
    <w:rsid w:val="00E53B27"/>
    <w:rsid w:val="00E61570"/>
    <w:rsid w:val="00E62232"/>
    <w:rsid w:val="00E626AD"/>
    <w:rsid w:val="00E631C0"/>
    <w:rsid w:val="00E64E5A"/>
    <w:rsid w:val="00E653CD"/>
    <w:rsid w:val="00E77252"/>
    <w:rsid w:val="00E7742C"/>
    <w:rsid w:val="00E84612"/>
    <w:rsid w:val="00E858A8"/>
    <w:rsid w:val="00E901DB"/>
    <w:rsid w:val="00E92002"/>
    <w:rsid w:val="00E924A4"/>
    <w:rsid w:val="00E977A5"/>
    <w:rsid w:val="00EA0587"/>
    <w:rsid w:val="00EA0735"/>
    <w:rsid w:val="00EA1DB2"/>
    <w:rsid w:val="00EA2102"/>
    <w:rsid w:val="00EA2F39"/>
    <w:rsid w:val="00EB1002"/>
    <w:rsid w:val="00EC0C80"/>
    <w:rsid w:val="00ED2979"/>
    <w:rsid w:val="00EE618D"/>
    <w:rsid w:val="00EF05A7"/>
    <w:rsid w:val="00EF1977"/>
    <w:rsid w:val="00EF33D4"/>
    <w:rsid w:val="00EF5CFD"/>
    <w:rsid w:val="00F0163E"/>
    <w:rsid w:val="00F01D4E"/>
    <w:rsid w:val="00F070D9"/>
    <w:rsid w:val="00F1183A"/>
    <w:rsid w:val="00F1359A"/>
    <w:rsid w:val="00F13CAC"/>
    <w:rsid w:val="00F16147"/>
    <w:rsid w:val="00F167E9"/>
    <w:rsid w:val="00F2331A"/>
    <w:rsid w:val="00F33656"/>
    <w:rsid w:val="00F35BF6"/>
    <w:rsid w:val="00F42A36"/>
    <w:rsid w:val="00F46778"/>
    <w:rsid w:val="00F50AFB"/>
    <w:rsid w:val="00F64CA5"/>
    <w:rsid w:val="00F65513"/>
    <w:rsid w:val="00F6599D"/>
    <w:rsid w:val="00F8360B"/>
    <w:rsid w:val="00F9190F"/>
    <w:rsid w:val="00F91BC0"/>
    <w:rsid w:val="00F96A39"/>
    <w:rsid w:val="00FA0C8A"/>
    <w:rsid w:val="00FA2544"/>
    <w:rsid w:val="00FA3970"/>
    <w:rsid w:val="00FA6CD7"/>
    <w:rsid w:val="00FA6F36"/>
    <w:rsid w:val="00FB35F4"/>
    <w:rsid w:val="00FC691A"/>
    <w:rsid w:val="00FD0E5C"/>
    <w:rsid w:val="00FD0F5D"/>
    <w:rsid w:val="00FE23A6"/>
    <w:rsid w:val="00FE60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79E2FA8"/>
  <w15:chartTrackingRefBased/>
  <w15:docId w15:val="{27BBB824-F12D-48D8-A597-2D76C5DCA2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774A5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D774A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unhideWhenUsed/>
    <w:qFormat/>
    <w:rsid w:val="00D774A5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774A5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774A5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774A5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774A5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774A5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774A5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774A5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D774A5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D774A5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D774A5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D774A5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D774A5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D774A5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D774A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774A5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D774A5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774A5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D774A5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774A5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D774A5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774A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D774A5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774A5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0"/>
    <w:rsid w:val="008F520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F520B"/>
  </w:style>
  <w:style w:type="table" w:styleId="ae">
    <w:name w:val="Table Grid"/>
    <w:basedOn w:val="a1"/>
    <w:uiPriority w:val="39"/>
    <w:rsid w:val="00236F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header"/>
    <w:basedOn w:val="a"/>
    <w:link w:val="af0"/>
    <w:uiPriority w:val="99"/>
    <w:unhideWhenUsed/>
    <w:rsid w:val="006F4F7F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0">
    <w:name w:val="页眉 字符"/>
    <w:basedOn w:val="a0"/>
    <w:link w:val="af"/>
    <w:uiPriority w:val="99"/>
    <w:rsid w:val="006F4F7F"/>
    <w:rPr>
      <w:sz w:val="18"/>
      <w:szCs w:val="18"/>
    </w:rPr>
  </w:style>
  <w:style w:type="paragraph" w:styleId="af1">
    <w:name w:val="footer"/>
    <w:basedOn w:val="a"/>
    <w:link w:val="af2"/>
    <w:uiPriority w:val="99"/>
    <w:unhideWhenUsed/>
    <w:rsid w:val="006F4F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2">
    <w:name w:val="页脚 字符"/>
    <w:basedOn w:val="a0"/>
    <w:link w:val="af1"/>
    <w:uiPriority w:val="99"/>
    <w:rsid w:val="006F4F7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17.bin"/><Relationship Id="rId299" Type="http://schemas.openxmlformats.org/officeDocument/2006/relationships/image" Target="media/image192.wmf"/><Relationship Id="rId21" Type="http://schemas.openxmlformats.org/officeDocument/2006/relationships/image" Target="media/image10.png"/><Relationship Id="rId63" Type="http://schemas.openxmlformats.org/officeDocument/2006/relationships/image" Target="media/image48.png"/><Relationship Id="rId159" Type="http://schemas.openxmlformats.org/officeDocument/2006/relationships/image" Target="media/image116.wmf"/><Relationship Id="rId324" Type="http://schemas.openxmlformats.org/officeDocument/2006/relationships/oleObject" Target="embeddings/oleObject112.bin"/><Relationship Id="rId366" Type="http://schemas.openxmlformats.org/officeDocument/2006/relationships/oleObject" Target="embeddings/oleObject133.bin"/><Relationship Id="rId170" Type="http://schemas.openxmlformats.org/officeDocument/2006/relationships/oleObject" Target="embeddings/oleObject42.bin"/><Relationship Id="rId226" Type="http://schemas.openxmlformats.org/officeDocument/2006/relationships/oleObject" Target="embeddings/oleObject69.bin"/><Relationship Id="rId433" Type="http://schemas.openxmlformats.org/officeDocument/2006/relationships/oleObject" Target="embeddings/oleObject165.bin"/><Relationship Id="rId268" Type="http://schemas.openxmlformats.org/officeDocument/2006/relationships/image" Target="media/image174.png"/><Relationship Id="rId475" Type="http://schemas.openxmlformats.org/officeDocument/2006/relationships/oleObject" Target="embeddings/oleObject187.bin"/><Relationship Id="rId32" Type="http://schemas.openxmlformats.org/officeDocument/2006/relationships/image" Target="media/image21.png"/><Relationship Id="rId74" Type="http://schemas.openxmlformats.org/officeDocument/2006/relationships/image" Target="media/image59.png"/><Relationship Id="rId128" Type="http://schemas.openxmlformats.org/officeDocument/2006/relationships/image" Target="media/image100.wmf"/><Relationship Id="rId335" Type="http://schemas.openxmlformats.org/officeDocument/2006/relationships/oleObject" Target="embeddings/oleObject117.bin"/><Relationship Id="rId377" Type="http://schemas.openxmlformats.org/officeDocument/2006/relationships/oleObject" Target="embeddings/oleObject138.bin"/><Relationship Id="rId5" Type="http://schemas.openxmlformats.org/officeDocument/2006/relationships/footnotes" Target="footnotes.xml"/><Relationship Id="rId181" Type="http://schemas.openxmlformats.org/officeDocument/2006/relationships/oleObject" Target="embeddings/oleObject47.bin"/><Relationship Id="rId237" Type="http://schemas.openxmlformats.org/officeDocument/2006/relationships/oleObject" Target="embeddings/oleObject74.bin"/><Relationship Id="rId402" Type="http://schemas.openxmlformats.org/officeDocument/2006/relationships/image" Target="media/image246.gif"/><Relationship Id="rId279" Type="http://schemas.openxmlformats.org/officeDocument/2006/relationships/oleObject" Target="embeddings/oleObject92.bin"/><Relationship Id="rId444" Type="http://schemas.openxmlformats.org/officeDocument/2006/relationships/oleObject" Target="embeddings/oleObject170.bin"/><Relationship Id="rId43" Type="http://schemas.openxmlformats.org/officeDocument/2006/relationships/image" Target="media/image29.png"/><Relationship Id="rId139" Type="http://schemas.openxmlformats.org/officeDocument/2006/relationships/oleObject" Target="embeddings/oleObject27.bin"/><Relationship Id="rId290" Type="http://schemas.openxmlformats.org/officeDocument/2006/relationships/oleObject" Target="embeddings/oleObject97.bin"/><Relationship Id="rId304" Type="http://schemas.openxmlformats.org/officeDocument/2006/relationships/oleObject" Target="embeddings/oleObject103.bin"/><Relationship Id="rId346" Type="http://schemas.openxmlformats.org/officeDocument/2006/relationships/oleObject" Target="embeddings/oleObject122.bin"/><Relationship Id="rId388" Type="http://schemas.openxmlformats.org/officeDocument/2006/relationships/image" Target="media/image239.wmf"/><Relationship Id="rId85" Type="http://schemas.openxmlformats.org/officeDocument/2006/relationships/image" Target="media/image70.png"/><Relationship Id="rId150" Type="http://schemas.openxmlformats.org/officeDocument/2006/relationships/oleObject" Target="embeddings/oleObject32.bin"/><Relationship Id="rId192" Type="http://schemas.openxmlformats.org/officeDocument/2006/relationships/image" Target="media/image133.wmf"/><Relationship Id="rId206" Type="http://schemas.openxmlformats.org/officeDocument/2006/relationships/image" Target="media/image140.wmf"/><Relationship Id="rId413" Type="http://schemas.openxmlformats.org/officeDocument/2006/relationships/oleObject" Target="embeddings/oleObject152.bin"/><Relationship Id="rId248" Type="http://schemas.openxmlformats.org/officeDocument/2006/relationships/image" Target="media/image163.wmf"/><Relationship Id="rId455" Type="http://schemas.openxmlformats.org/officeDocument/2006/relationships/oleObject" Target="embeddings/oleObject177.bin"/><Relationship Id="rId12" Type="http://schemas.openxmlformats.org/officeDocument/2006/relationships/oleObject" Target="embeddings/oleObject3.bin"/><Relationship Id="rId108" Type="http://schemas.openxmlformats.org/officeDocument/2006/relationships/image" Target="media/image89.wmf"/><Relationship Id="rId315" Type="http://schemas.openxmlformats.org/officeDocument/2006/relationships/oleObject" Target="embeddings/oleObject108.bin"/><Relationship Id="rId357" Type="http://schemas.openxmlformats.org/officeDocument/2006/relationships/image" Target="media/image222.wmf"/><Relationship Id="rId54" Type="http://schemas.microsoft.com/office/2007/relationships/hdphoto" Target="media/hdphoto1.wdp"/><Relationship Id="rId96" Type="http://schemas.openxmlformats.org/officeDocument/2006/relationships/image" Target="media/image81.wmf"/><Relationship Id="rId161" Type="http://schemas.openxmlformats.org/officeDocument/2006/relationships/image" Target="media/image117.wmf"/><Relationship Id="rId217" Type="http://schemas.openxmlformats.org/officeDocument/2006/relationships/oleObject" Target="embeddings/oleObject65.bin"/><Relationship Id="rId399" Type="http://schemas.openxmlformats.org/officeDocument/2006/relationships/oleObject" Target="embeddings/oleObject147.bin"/><Relationship Id="rId259" Type="http://schemas.openxmlformats.org/officeDocument/2006/relationships/oleObject" Target="embeddings/oleObject84.bin"/><Relationship Id="rId424" Type="http://schemas.openxmlformats.org/officeDocument/2006/relationships/image" Target="media/image258.wmf"/><Relationship Id="rId466" Type="http://schemas.openxmlformats.org/officeDocument/2006/relationships/image" Target="media/image276.wmf"/><Relationship Id="rId23" Type="http://schemas.openxmlformats.org/officeDocument/2006/relationships/image" Target="media/image12.png"/><Relationship Id="rId119" Type="http://schemas.openxmlformats.org/officeDocument/2006/relationships/image" Target="media/image95.wmf"/><Relationship Id="rId270" Type="http://schemas.openxmlformats.org/officeDocument/2006/relationships/oleObject" Target="embeddings/oleObject88.bin"/><Relationship Id="rId326" Type="http://schemas.openxmlformats.org/officeDocument/2006/relationships/oleObject" Target="embeddings/oleObject113.bin"/><Relationship Id="rId65" Type="http://schemas.openxmlformats.org/officeDocument/2006/relationships/image" Target="media/image50.png"/><Relationship Id="rId130" Type="http://schemas.openxmlformats.org/officeDocument/2006/relationships/image" Target="media/image101.wmf"/><Relationship Id="rId368" Type="http://schemas.openxmlformats.org/officeDocument/2006/relationships/oleObject" Target="embeddings/oleObject134.bin"/><Relationship Id="rId172" Type="http://schemas.openxmlformats.org/officeDocument/2006/relationships/oleObject" Target="embeddings/oleObject43.bin"/><Relationship Id="rId228" Type="http://schemas.openxmlformats.org/officeDocument/2006/relationships/oleObject" Target="embeddings/oleObject70.bin"/><Relationship Id="rId435" Type="http://schemas.openxmlformats.org/officeDocument/2006/relationships/oleObject" Target="embeddings/oleObject166.bin"/><Relationship Id="rId477" Type="http://schemas.openxmlformats.org/officeDocument/2006/relationships/oleObject" Target="embeddings/oleObject188.bin"/><Relationship Id="rId281" Type="http://schemas.openxmlformats.org/officeDocument/2006/relationships/oleObject" Target="embeddings/oleObject93.bin"/><Relationship Id="rId337" Type="http://schemas.openxmlformats.org/officeDocument/2006/relationships/oleObject" Target="embeddings/oleObject118.bin"/><Relationship Id="rId34" Type="http://schemas.openxmlformats.org/officeDocument/2006/relationships/image" Target="media/image23.png"/><Relationship Id="rId76" Type="http://schemas.openxmlformats.org/officeDocument/2006/relationships/image" Target="media/image61.png"/><Relationship Id="rId141" Type="http://schemas.openxmlformats.org/officeDocument/2006/relationships/oleObject" Target="embeddings/oleObject28.bin"/><Relationship Id="rId379" Type="http://schemas.openxmlformats.org/officeDocument/2006/relationships/image" Target="media/image233.wmf"/><Relationship Id="rId7" Type="http://schemas.openxmlformats.org/officeDocument/2006/relationships/image" Target="media/image1.wmf"/><Relationship Id="rId183" Type="http://schemas.openxmlformats.org/officeDocument/2006/relationships/oleObject" Target="embeddings/oleObject48.bin"/><Relationship Id="rId239" Type="http://schemas.openxmlformats.org/officeDocument/2006/relationships/image" Target="media/image158.png"/><Relationship Id="rId390" Type="http://schemas.openxmlformats.org/officeDocument/2006/relationships/image" Target="media/image240.png"/><Relationship Id="rId404" Type="http://schemas.openxmlformats.org/officeDocument/2006/relationships/image" Target="media/image248.gif"/><Relationship Id="rId446" Type="http://schemas.openxmlformats.org/officeDocument/2006/relationships/oleObject" Target="embeddings/oleObject171.bin"/><Relationship Id="rId250" Type="http://schemas.openxmlformats.org/officeDocument/2006/relationships/image" Target="media/image164.wmf"/><Relationship Id="rId292" Type="http://schemas.openxmlformats.org/officeDocument/2006/relationships/oleObject" Target="embeddings/oleObject98.bin"/><Relationship Id="rId306" Type="http://schemas.openxmlformats.org/officeDocument/2006/relationships/image" Target="media/image196.wmf"/><Relationship Id="rId45" Type="http://schemas.openxmlformats.org/officeDocument/2006/relationships/image" Target="media/image31.png"/><Relationship Id="rId87" Type="http://schemas.openxmlformats.org/officeDocument/2006/relationships/image" Target="media/image72.png"/><Relationship Id="rId110" Type="http://schemas.openxmlformats.org/officeDocument/2006/relationships/image" Target="media/image90.wmf"/><Relationship Id="rId348" Type="http://schemas.openxmlformats.org/officeDocument/2006/relationships/oleObject" Target="embeddings/oleObject123.bin"/><Relationship Id="rId152" Type="http://schemas.openxmlformats.org/officeDocument/2006/relationships/oleObject" Target="embeddings/oleObject33.bin"/><Relationship Id="rId194" Type="http://schemas.openxmlformats.org/officeDocument/2006/relationships/image" Target="media/image134.wmf"/><Relationship Id="rId208" Type="http://schemas.openxmlformats.org/officeDocument/2006/relationships/image" Target="media/image141.wmf"/><Relationship Id="rId415" Type="http://schemas.openxmlformats.org/officeDocument/2006/relationships/oleObject" Target="embeddings/oleObject153.bin"/><Relationship Id="rId457" Type="http://schemas.openxmlformats.org/officeDocument/2006/relationships/oleObject" Target="embeddings/oleObject178.bin"/><Relationship Id="rId261" Type="http://schemas.openxmlformats.org/officeDocument/2006/relationships/oleObject" Target="embeddings/oleObject85.bin"/><Relationship Id="rId14" Type="http://schemas.openxmlformats.org/officeDocument/2006/relationships/oleObject" Target="embeddings/oleObject4.bin"/><Relationship Id="rId56" Type="http://schemas.openxmlformats.org/officeDocument/2006/relationships/image" Target="media/image41.png"/><Relationship Id="rId317" Type="http://schemas.openxmlformats.org/officeDocument/2006/relationships/oleObject" Target="embeddings/oleObject109.bin"/><Relationship Id="rId359" Type="http://schemas.openxmlformats.org/officeDocument/2006/relationships/image" Target="media/image223.wmf"/><Relationship Id="rId98" Type="http://schemas.openxmlformats.org/officeDocument/2006/relationships/image" Target="media/image82.wmf"/><Relationship Id="rId121" Type="http://schemas.openxmlformats.org/officeDocument/2006/relationships/image" Target="media/image96.wmf"/><Relationship Id="rId163" Type="http://schemas.openxmlformats.org/officeDocument/2006/relationships/image" Target="media/image118.wmf"/><Relationship Id="rId219" Type="http://schemas.openxmlformats.org/officeDocument/2006/relationships/oleObject" Target="embeddings/oleObject66.bin"/><Relationship Id="rId370" Type="http://schemas.openxmlformats.org/officeDocument/2006/relationships/image" Target="media/image229.wmf"/><Relationship Id="rId426" Type="http://schemas.openxmlformats.org/officeDocument/2006/relationships/oleObject" Target="embeddings/oleObject160.bin"/><Relationship Id="rId230" Type="http://schemas.openxmlformats.org/officeDocument/2006/relationships/oleObject" Target="embeddings/oleObject71.bin"/><Relationship Id="rId468" Type="http://schemas.openxmlformats.org/officeDocument/2006/relationships/image" Target="media/image277.wmf"/><Relationship Id="rId25" Type="http://schemas.openxmlformats.org/officeDocument/2006/relationships/image" Target="media/image14.png"/><Relationship Id="rId67" Type="http://schemas.openxmlformats.org/officeDocument/2006/relationships/image" Target="media/image52.png"/><Relationship Id="rId272" Type="http://schemas.openxmlformats.org/officeDocument/2006/relationships/image" Target="media/image177.png"/><Relationship Id="rId328" Type="http://schemas.openxmlformats.org/officeDocument/2006/relationships/image" Target="media/image208.wmf"/><Relationship Id="rId132" Type="http://schemas.openxmlformats.org/officeDocument/2006/relationships/image" Target="media/image102.wmf"/><Relationship Id="rId174" Type="http://schemas.openxmlformats.org/officeDocument/2006/relationships/oleObject" Target="embeddings/oleObject44.bin"/><Relationship Id="rId381" Type="http://schemas.openxmlformats.org/officeDocument/2006/relationships/image" Target="media/image234.png"/><Relationship Id="rId241" Type="http://schemas.openxmlformats.org/officeDocument/2006/relationships/oleObject" Target="embeddings/oleObject75.bin"/><Relationship Id="rId437" Type="http://schemas.openxmlformats.org/officeDocument/2006/relationships/oleObject" Target="embeddings/oleObject167.bin"/><Relationship Id="rId479" Type="http://schemas.openxmlformats.org/officeDocument/2006/relationships/fontTable" Target="fontTable.xml"/><Relationship Id="rId36" Type="http://schemas.openxmlformats.org/officeDocument/2006/relationships/image" Target="media/image25.png"/><Relationship Id="rId283" Type="http://schemas.openxmlformats.org/officeDocument/2006/relationships/image" Target="media/image183.wmf"/><Relationship Id="rId339" Type="http://schemas.openxmlformats.org/officeDocument/2006/relationships/oleObject" Target="embeddings/oleObject119.bin"/><Relationship Id="rId78" Type="http://schemas.openxmlformats.org/officeDocument/2006/relationships/image" Target="media/image63.png"/><Relationship Id="rId101" Type="http://schemas.openxmlformats.org/officeDocument/2006/relationships/oleObject" Target="embeddings/oleObject11.bin"/><Relationship Id="rId143" Type="http://schemas.openxmlformats.org/officeDocument/2006/relationships/oleObject" Target="embeddings/oleObject29.bin"/><Relationship Id="rId185" Type="http://schemas.openxmlformats.org/officeDocument/2006/relationships/oleObject" Target="embeddings/oleObject49.bin"/><Relationship Id="rId350" Type="http://schemas.openxmlformats.org/officeDocument/2006/relationships/oleObject" Target="embeddings/oleObject124.bin"/><Relationship Id="rId406" Type="http://schemas.openxmlformats.org/officeDocument/2006/relationships/image" Target="media/image250.wmf"/><Relationship Id="rId9" Type="http://schemas.openxmlformats.org/officeDocument/2006/relationships/image" Target="media/image2.wmf"/><Relationship Id="rId210" Type="http://schemas.openxmlformats.org/officeDocument/2006/relationships/image" Target="media/image142.wmf"/><Relationship Id="rId392" Type="http://schemas.openxmlformats.org/officeDocument/2006/relationships/oleObject" Target="embeddings/oleObject144.bin"/><Relationship Id="rId448" Type="http://schemas.openxmlformats.org/officeDocument/2006/relationships/oleObject" Target="embeddings/oleObject172.bin"/><Relationship Id="rId252" Type="http://schemas.openxmlformats.org/officeDocument/2006/relationships/image" Target="media/image165.wmf"/><Relationship Id="rId294" Type="http://schemas.openxmlformats.org/officeDocument/2006/relationships/oleObject" Target="embeddings/oleObject99.bin"/><Relationship Id="rId308" Type="http://schemas.openxmlformats.org/officeDocument/2006/relationships/image" Target="media/image197.wmf"/><Relationship Id="rId47" Type="http://schemas.openxmlformats.org/officeDocument/2006/relationships/image" Target="media/image33.png"/><Relationship Id="rId89" Type="http://schemas.openxmlformats.org/officeDocument/2006/relationships/image" Target="media/image74.png"/><Relationship Id="rId112" Type="http://schemas.openxmlformats.org/officeDocument/2006/relationships/image" Target="media/image91.wmf"/><Relationship Id="rId154" Type="http://schemas.openxmlformats.org/officeDocument/2006/relationships/oleObject" Target="embeddings/oleObject34.bin"/><Relationship Id="rId361" Type="http://schemas.openxmlformats.org/officeDocument/2006/relationships/image" Target="media/image224.wmf"/><Relationship Id="rId196" Type="http://schemas.openxmlformats.org/officeDocument/2006/relationships/image" Target="media/image135.wmf"/><Relationship Id="rId417" Type="http://schemas.openxmlformats.org/officeDocument/2006/relationships/oleObject" Target="embeddings/oleObject154.bin"/><Relationship Id="rId459" Type="http://schemas.openxmlformats.org/officeDocument/2006/relationships/oleObject" Target="embeddings/oleObject17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67.bin"/><Relationship Id="rId263" Type="http://schemas.openxmlformats.org/officeDocument/2006/relationships/oleObject" Target="embeddings/oleObject86.bin"/><Relationship Id="rId319" Type="http://schemas.openxmlformats.org/officeDocument/2006/relationships/image" Target="media/image203.wmf"/><Relationship Id="rId470" Type="http://schemas.openxmlformats.org/officeDocument/2006/relationships/image" Target="media/image278.wmf"/><Relationship Id="rId58" Type="http://schemas.openxmlformats.org/officeDocument/2006/relationships/image" Target="media/image43.png"/><Relationship Id="rId123" Type="http://schemas.openxmlformats.org/officeDocument/2006/relationships/image" Target="media/image97.wmf"/><Relationship Id="rId330" Type="http://schemas.openxmlformats.org/officeDocument/2006/relationships/image" Target="media/image209.wmf"/><Relationship Id="rId165" Type="http://schemas.openxmlformats.org/officeDocument/2006/relationships/image" Target="media/image119.wmf"/><Relationship Id="rId372" Type="http://schemas.openxmlformats.org/officeDocument/2006/relationships/image" Target="media/image230.wmf"/><Relationship Id="rId428" Type="http://schemas.openxmlformats.org/officeDocument/2006/relationships/oleObject" Target="embeddings/oleObject162.bin"/><Relationship Id="rId232" Type="http://schemas.openxmlformats.org/officeDocument/2006/relationships/oleObject" Target="embeddings/oleObject72.bin"/><Relationship Id="rId274" Type="http://schemas.openxmlformats.org/officeDocument/2006/relationships/oleObject" Target="embeddings/oleObject89.bin"/><Relationship Id="rId27" Type="http://schemas.openxmlformats.org/officeDocument/2006/relationships/image" Target="media/image16.png"/><Relationship Id="rId69" Type="http://schemas.openxmlformats.org/officeDocument/2006/relationships/image" Target="media/image54.png"/><Relationship Id="rId134" Type="http://schemas.openxmlformats.org/officeDocument/2006/relationships/image" Target="media/image103.wmf"/><Relationship Id="rId80" Type="http://schemas.openxmlformats.org/officeDocument/2006/relationships/image" Target="media/image65.png"/><Relationship Id="rId176" Type="http://schemas.openxmlformats.org/officeDocument/2006/relationships/oleObject" Target="embeddings/oleObject45.bin"/><Relationship Id="rId341" Type="http://schemas.openxmlformats.org/officeDocument/2006/relationships/oleObject" Target="embeddings/oleObject120.bin"/><Relationship Id="rId383" Type="http://schemas.openxmlformats.org/officeDocument/2006/relationships/oleObject" Target="embeddings/oleObject141.bin"/><Relationship Id="rId439" Type="http://schemas.openxmlformats.org/officeDocument/2006/relationships/oleObject" Target="embeddings/oleObject168.bin"/><Relationship Id="rId201" Type="http://schemas.openxmlformats.org/officeDocument/2006/relationships/oleObject" Target="embeddings/oleObject57.bin"/><Relationship Id="rId243" Type="http://schemas.openxmlformats.org/officeDocument/2006/relationships/oleObject" Target="embeddings/oleObject76.bin"/><Relationship Id="rId285" Type="http://schemas.openxmlformats.org/officeDocument/2006/relationships/image" Target="media/image184.wmf"/><Relationship Id="rId450" Type="http://schemas.openxmlformats.org/officeDocument/2006/relationships/oleObject" Target="embeddings/oleObject174.bin"/><Relationship Id="rId38" Type="http://schemas.openxmlformats.org/officeDocument/2006/relationships/oleObject" Target="embeddings/oleObject6.bin"/><Relationship Id="rId103" Type="http://schemas.openxmlformats.org/officeDocument/2006/relationships/image" Target="media/image85.png"/><Relationship Id="rId310" Type="http://schemas.openxmlformats.org/officeDocument/2006/relationships/image" Target="media/image198.wmf"/><Relationship Id="rId91" Type="http://schemas.openxmlformats.org/officeDocument/2006/relationships/image" Target="media/image76.png"/><Relationship Id="rId145" Type="http://schemas.openxmlformats.org/officeDocument/2006/relationships/oleObject" Target="embeddings/oleObject30.bin"/><Relationship Id="rId187" Type="http://schemas.openxmlformats.org/officeDocument/2006/relationships/oleObject" Target="embeddings/oleObject50.bin"/><Relationship Id="rId352" Type="http://schemas.openxmlformats.org/officeDocument/2006/relationships/oleObject" Target="embeddings/oleObject126.bin"/><Relationship Id="rId394" Type="http://schemas.openxmlformats.org/officeDocument/2006/relationships/oleObject" Target="embeddings/oleObject145.bin"/><Relationship Id="rId408" Type="http://schemas.openxmlformats.org/officeDocument/2006/relationships/image" Target="media/image251.wmf"/><Relationship Id="rId212" Type="http://schemas.openxmlformats.org/officeDocument/2006/relationships/image" Target="media/image143.wmf"/><Relationship Id="rId254" Type="http://schemas.openxmlformats.org/officeDocument/2006/relationships/image" Target="media/image166.wmf"/><Relationship Id="rId49" Type="http://schemas.openxmlformats.org/officeDocument/2006/relationships/image" Target="media/image35.png"/><Relationship Id="rId114" Type="http://schemas.openxmlformats.org/officeDocument/2006/relationships/image" Target="media/image92.wmf"/><Relationship Id="rId296" Type="http://schemas.openxmlformats.org/officeDocument/2006/relationships/image" Target="media/image190.png"/><Relationship Id="rId461" Type="http://schemas.openxmlformats.org/officeDocument/2006/relationships/oleObject" Target="embeddings/oleObject180.bin"/><Relationship Id="rId60" Type="http://schemas.openxmlformats.org/officeDocument/2006/relationships/image" Target="media/image45.png"/><Relationship Id="rId156" Type="http://schemas.openxmlformats.org/officeDocument/2006/relationships/oleObject" Target="embeddings/oleObject35.bin"/><Relationship Id="rId198" Type="http://schemas.openxmlformats.org/officeDocument/2006/relationships/image" Target="media/image136.wmf"/><Relationship Id="rId321" Type="http://schemas.openxmlformats.org/officeDocument/2006/relationships/image" Target="media/image204.wmf"/><Relationship Id="rId363" Type="http://schemas.openxmlformats.org/officeDocument/2006/relationships/image" Target="media/image225.wmf"/><Relationship Id="rId419" Type="http://schemas.openxmlformats.org/officeDocument/2006/relationships/oleObject" Target="embeddings/oleObject155.bin"/><Relationship Id="rId223" Type="http://schemas.openxmlformats.org/officeDocument/2006/relationships/oleObject" Target="embeddings/oleObject68.bin"/><Relationship Id="rId430" Type="http://schemas.openxmlformats.org/officeDocument/2006/relationships/image" Target="media/image259.wmf"/><Relationship Id="rId18" Type="http://schemas.openxmlformats.org/officeDocument/2006/relationships/image" Target="media/image7.png"/><Relationship Id="rId265" Type="http://schemas.openxmlformats.org/officeDocument/2006/relationships/oleObject" Target="embeddings/oleObject87.bin"/><Relationship Id="rId472" Type="http://schemas.openxmlformats.org/officeDocument/2006/relationships/image" Target="media/image279.wmf"/><Relationship Id="rId125" Type="http://schemas.openxmlformats.org/officeDocument/2006/relationships/image" Target="media/image98.png"/><Relationship Id="rId167" Type="http://schemas.openxmlformats.org/officeDocument/2006/relationships/image" Target="media/image120.wmf"/><Relationship Id="rId332" Type="http://schemas.openxmlformats.org/officeDocument/2006/relationships/image" Target="media/image210.wmf"/><Relationship Id="rId374" Type="http://schemas.openxmlformats.org/officeDocument/2006/relationships/image" Target="media/image231.png"/><Relationship Id="rId71" Type="http://schemas.openxmlformats.org/officeDocument/2006/relationships/image" Target="media/image56.png"/><Relationship Id="rId234" Type="http://schemas.openxmlformats.org/officeDocument/2006/relationships/oleObject" Target="embeddings/oleObject73.bin"/><Relationship Id="rId2" Type="http://schemas.openxmlformats.org/officeDocument/2006/relationships/styles" Target="styles.xml"/><Relationship Id="rId29" Type="http://schemas.openxmlformats.org/officeDocument/2006/relationships/image" Target="media/image18.png"/><Relationship Id="rId276" Type="http://schemas.openxmlformats.org/officeDocument/2006/relationships/oleObject" Target="embeddings/oleObject90.bin"/><Relationship Id="rId441" Type="http://schemas.openxmlformats.org/officeDocument/2006/relationships/image" Target="media/image265.wmf"/><Relationship Id="rId40" Type="http://schemas.openxmlformats.org/officeDocument/2006/relationships/oleObject" Target="embeddings/oleObject7.bin"/><Relationship Id="rId136" Type="http://schemas.openxmlformats.org/officeDocument/2006/relationships/image" Target="media/image104.wmf"/><Relationship Id="rId178" Type="http://schemas.openxmlformats.org/officeDocument/2006/relationships/image" Target="media/image126.wmf"/><Relationship Id="rId301" Type="http://schemas.openxmlformats.org/officeDocument/2006/relationships/image" Target="media/image193.wmf"/><Relationship Id="rId343" Type="http://schemas.openxmlformats.org/officeDocument/2006/relationships/image" Target="media/image216.wmf"/><Relationship Id="rId82" Type="http://schemas.openxmlformats.org/officeDocument/2006/relationships/image" Target="media/image67.png"/><Relationship Id="rId203" Type="http://schemas.openxmlformats.org/officeDocument/2006/relationships/oleObject" Target="embeddings/oleObject58.bin"/><Relationship Id="rId385" Type="http://schemas.openxmlformats.org/officeDocument/2006/relationships/image" Target="media/image237.wmf"/><Relationship Id="rId245" Type="http://schemas.openxmlformats.org/officeDocument/2006/relationships/oleObject" Target="embeddings/oleObject77.bin"/><Relationship Id="rId287" Type="http://schemas.openxmlformats.org/officeDocument/2006/relationships/image" Target="media/image185.wmf"/><Relationship Id="rId410" Type="http://schemas.openxmlformats.org/officeDocument/2006/relationships/image" Target="media/image252.wmf"/><Relationship Id="rId452" Type="http://schemas.openxmlformats.org/officeDocument/2006/relationships/image" Target="media/image269.wmf"/><Relationship Id="rId105" Type="http://schemas.openxmlformats.org/officeDocument/2006/relationships/image" Target="media/image87.png"/><Relationship Id="rId147" Type="http://schemas.openxmlformats.org/officeDocument/2006/relationships/image" Target="media/image110.wmf"/><Relationship Id="rId312" Type="http://schemas.openxmlformats.org/officeDocument/2006/relationships/image" Target="media/image199.wmf"/><Relationship Id="rId354" Type="http://schemas.openxmlformats.org/officeDocument/2006/relationships/oleObject" Target="embeddings/oleObject127.bin"/><Relationship Id="rId51" Type="http://schemas.openxmlformats.org/officeDocument/2006/relationships/image" Target="media/image37.png"/><Relationship Id="rId72" Type="http://schemas.openxmlformats.org/officeDocument/2006/relationships/image" Target="media/image57.png"/><Relationship Id="rId93" Type="http://schemas.openxmlformats.org/officeDocument/2006/relationships/image" Target="media/image78.png"/><Relationship Id="rId189" Type="http://schemas.openxmlformats.org/officeDocument/2006/relationships/oleObject" Target="embeddings/oleObject51.bin"/><Relationship Id="rId375" Type="http://schemas.openxmlformats.org/officeDocument/2006/relationships/image" Target="media/image232.wmf"/><Relationship Id="rId396" Type="http://schemas.openxmlformats.org/officeDocument/2006/relationships/oleObject" Target="embeddings/oleObject146.bin"/><Relationship Id="rId3" Type="http://schemas.openxmlformats.org/officeDocument/2006/relationships/settings" Target="settings.xml"/><Relationship Id="rId214" Type="http://schemas.openxmlformats.org/officeDocument/2006/relationships/image" Target="media/image144.wmf"/><Relationship Id="rId235" Type="http://schemas.openxmlformats.org/officeDocument/2006/relationships/image" Target="media/image155.png"/><Relationship Id="rId256" Type="http://schemas.openxmlformats.org/officeDocument/2006/relationships/image" Target="media/image167.wmf"/><Relationship Id="rId277" Type="http://schemas.openxmlformats.org/officeDocument/2006/relationships/image" Target="media/image180.wmf"/><Relationship Id="rId298" Type="http://schemas.openxmlformats.org/officeDocument/2006/relationships/oleObject" Target="embeddings/oleObject100.bin"/><Relationship Id="rId400" Type="http://schemas.openxmlformats.org/officeDocument/2006/relationships/oleObject" Target="embeddings/oleObject148.bin"/><Relationship Id="rId421" Type="http://schemas.openxmlformats.org/officeDocument/2006/relationships/oleObject" Target="embeddings/oleObject156.bin"/><Relationship Id="rId442" Type="http://schemas.openxmlformats.org/officeDocument/2006/relationships/oleObject" Target="embeddings/oleObject169.bin"/><Relationship Id="rId463" Type="http://schemas.openxmlformats.org/officeDocument/2006/relationships/oleObject" Target="embeddings/oleObject181.bin"/><Relationship Id="rId116" Type="http://schemas.openxmlformats.org/officeDocument/2006/relationships/image" Target="media/image93.wmf"/><Relationship Id="rId137" Type="http://schemas.openxmlformats.org/officeDocument/2006/relationships/oleObject" Target="embeddings/oleObject26.bin"/><Relationship Id="rId158" Type="http://schemas.openxmlformats.org/officeDocument/2006/relationships/oleObject" Target="embeddings/oleObject36.bin"/><Relationship Id="rId302" Type="http://schemas.openxmlformats.org/officeDocument/2006/relationships/oleObject" Target="embeddings/oleObject102.bin"/><Relationship Id="rId323" Type="http://schemas.openxmlformats.org/officeDocument/2006/relationships/image" Target="media/image205.wmf"/><Relationship Id="rId344" Type="http://schemas.openxmlformats.org/officeDocument/2006/relationships/oleObject" Target="embeddings/oleObject121.bin"/><Relationship Id="rId20" Type="http://schemas.openxmlformats.org/officeDocument/2006/relationships/image" Target="media/image9.png"/><Relationship Id="rId41" Type="http://schemas.openxmlformats.org/officeDocument/2006/relationships/image" Target="media/image28.wmf"/><Relationship Id="rId62" Type="http://schemas.openxmlformats.org/officeDocument/2006/relationships/image" Target="media/image47.png"/><Relationship Id="rId83" Type="http://schemas.openxmlformats.org/officeDocument/2006/relationships/image" Target="media/image68.png"/><Relationship Id="rId179" Type="http://schemas.openxmlformats.org/officeDocument/2006/relationships/oleObject" Target="embeddings/oleObject46.bin"/><Relationship Id="rId365" Type="http://schemas.openxmlformats.org/officeDocument/2006/relationships/image" Target="media/image226.wmf"/><Relationship Id="rId386" Type="http://schemas.openxmlformats.org/officeDocument/2006/relationships/oleObject" Target="embeddings/oleObject142.bin"/><Relationship Id="rId190" Type="http://schemas.openxmlformats.org/officeDocument/2006/relationships/image" Target="media/image132.wmf"/><Relationship Id="rId204" Type="http://schemas.openxmlformats.org/officeDocument/2006/relationships/image" Target="media/image139.wmf"/><Relationship Id="rId225" Type="http://schemas.openxmlformats.org/officeDocument/2006/relationships/image" Target="media/image150.wmf"/><Relationship Id="rId246" Type="http://schemas.openxmlformats.org/officeDocument/2006/relationships/image" Target="media/image162.wmf"/><Relationship Id="rId267" Type="http://schemas.openxmlformats.org/officeDocument/2006/relationships/image" Target="media/image173.png"/><Relationship Id="rId288" Type="http://schemas.openxmlformats.org/officeDocument/2006/relationships/oleObject" Target="embeddings/oleObject96.bin"/><Relationship Id="rId411" Type="http://schemas.openxmlformats.org/officeDocument/2006/relationships/oleObject" Target="embeddings/oleObject151.bin"/><Relationship Id="rId432" Type="http://schemas.openxmlformats.org/officeDocument/2006/relationships/image" Target="media/image260.wmf"/><Relationship Id="rId453" Type="http://schemas.openxmlformats.org/officeDocument/2006/relationships/oleObject" Target="embeddings/oleObject176.bin"/><Relationship Id="rId474" Type="http://schemas.openxmlformats.org/officeDocument/2006/relationships/image" Target="media/image280.wmf"/><Relationship Id="rId106" Type="http://schemas.openxmlformats.org/officeDocument/2006/relationships/image" Target="media/image88.wmf"/><Relationship Id="rId127" Type="http://schemas.openxmlformats.org/officeDocument/2006/relationships/oleObject" Target="embeddings/oleObject21.bin"/><Relationship Id="rId313" Type="http://schemas.openxmlformats.org/officeDocument/2006/relationships/oleObject" Target="embeddings/oleObject107.bin"/><Relationship Id="rId10" Type="http://schemas.openxmlformats.org/officeDocument/2006/relationships/oleObject" Target="embeddings/oleObject2.bin"/><Relationship Id="rId31" Type="http://schemas.openxmlformats.org/officeDocument/2006/relationships/image" Target="media/image20.png"/><Relationship Id="rId52" Type="http://schemas.openxmlformats.org/officeDocument/2006/relationships/image" Target="media/image38.png"/><Relationship Id="rId73" Type="http://schemas.openxmlformats.org/officeDocument/2006/relationships/image" Target="media/image58.png"/><Relationship Id="rId94" Type="http://schemas.openxmlformats.org/officeDocument/2006/relationships/image" Target="media/image79.png"/><Relationship Id="rId148" Type="http://schemas.openxmlformats.org/officeDocument/2006/relationships/oleObject" Target="embeddings/oleObject31.bin"/><Relationship Id="rId169" Type="http://schemas.openxmlformats.org/officeDocument/2006/relationships/image" Target="media/image121.wmf"/><Relationship Id="rId334" Type="http://schemas.openxmlformats.org/officeDocument/2006/relationships/image" Target="media/image211.wmf"/><Relationship Id="rId355" Type="http://schemas.openxmlformats.org/officeDocument/2006/relationships/image" Target="media/image221.wmf"/><Relationship Id="rId376" Type="http://schemas.openxmlformats.org/officeDocument/2006/relationships/oleObject" Target="embeddings/oleObject137.bin"/><Relationship Id="rId397" Type="http://schemas.openxmlformats.org/officeDocument/2006/relationships/image" Target="media/image244.png"/><Relationship Id="rId4" Type="http://schemas.openxmlformats.org/officeDocument/2006/relationships/webSettings" Target="webSettings.xml"/><Relationship Id="rId180" Type="http://schemas.openxmlformats.org/officeDocument/2006/relationships/image" Target="media/image127.wmf"/><Relationship Id="rId215" Type="http://schemas.openxmlformats.org/officeDocument/2006/relationships/oleObject" Target="embeddings/oleObject64.bin"/><Relationship Id="rId236" Type="http://schemas.openxmlformats.org/officeDocument/2006/relationships/image" Target="media/image156.wmf"/><Relationship Id="rId257" Type="http://schemas.openxmlformats.org/officeDocument/2006/relationships/oleObject" Target="embeddings/oleObject83.bin"/><Relationship Id="rId278" Type="http://schemas.openxmlformats.org/officeDocument/2006/relationships/oleObject" Target="embeddings/oleObject91.bin"/><Relationship Id="rId401" Type="http://schemas.openxmlformats.org/officeDocument/2006/relationships/hyperlink" Target="&#22270;&#29255;1.gif" TargetMode="External"/><Relationship Id="rId422" Type="http://schemas.openxmlformats.org/officeDocument/2006/relationships/oleObject" Target="embeddings/oleObject157.bin"/><Relationship Id="rId443" Type="http://schemas.openxmlformats.org/officeDocument/2006/relationships/image" Target="media/image266.wmf"/><Relationship Id="rId464" Type="http://schemas.openxmlformats.org/officeDocument/2006/relationships/image" Target="media/image275.wmf"/><Relationship Id="rId303" Type="http://schemas.openxmlformats.org/officeDocument/2006/relationships/image" Target="media/image194.wmf"/><Relationship Id="rId42" Type="http://schemas.openxmlformats.org/officeDocument/2006/relationships/oleObject" Target="embeddings/oleObject8.bin"/><Relationship Id="rId84" Type="http://schemas.openxmlformats.org/officeDocument/2006/relationships/image" Target="media/image69.png"/><Relationship Id="rId138" Type="http://schemas.openxmlformats.org/officeDocument/2006/relationships/image" Target="media/image105.wmf"/><Relationship Id="rId345" Type="http://schemas.openxmlformats.org/officeDocument/2006/relationships/image" Target="media/image217.wmf"/><Relationship Id="rId387" Type="http://schemas.openxmlformats.org/officeDocument/2006/relationships/image" Target="media/image238.png"/><Relationship Id="rId191" Type="http://schemas.openxmlformats.org/officeDocument/2006/relationships/oleObject" Target="embeddings/oleObject52.bin"/><Relationship Id="rId205" Type="http://schemas.openxmlformats.org/officeDocument/2006/relationships/oleObject" Target="embeddings/oleObject59.bin"/><Relationship Id="rId247" Type="http://schemas.openxmlformats.org/officeDocument/2006/relationships/oleObject" Target="embeddings/oleObject78.bin"/><Relationship Id="rId412" Type="http://schemas.openxmlformats.org/officeDocument/2006/relationships/image" Target="media/image253.wmf"/><Relationship Id="rId107" Type="http://schemas.openxmlformats.org/officeDocument/2006/relationships/oleObject" Target="embeddings/oleObject12.bin"/><Relationship Id="rId289" Type="http://schemas.openxmlformats.org/officeDocument/2006/relationships/image" Target="media/image186.wmf"/><Relationship Id="rId454" Type="http://schemas.openxmlformats.org/officeDocument/2006/relationships/image" Target="media/image270.wmf"/><Relationship Id="rId11" Type="http://schemas.openxmlformats.org/officeDocument/2006/relationships/image" Target="media/image3.wmf"/><Relationship Id="rId53" Type="http://schemas.openxmlformats.org/officeDocument/2006/relationships/image" Target="media/image39.png"/><Relationship Id="rId149" Type="http://schemas.openxmlformats.org/officeDocument/2006/relationships/image" Target="media/image111.wmf"/><Relationship Id="rId314" Type="http://schemas.openxmlformats.org/officeDocument/2006/relationships/image" Target="media/image200.wmf"/><Relationship Id="rId356" Type="http://schemas.openxmlformats.org/officeDocument/2006/relationships/oleObject" Target="embeddings/oleObject128.bin"/><Relationship Id="rId398" Type="http://schemas.openxmlformats.org/officeDocument/2006/relationships/image" Target="media/image245.wmf"/><Relationship Id="rId95" Type="http://schemas.openxmlformats.org/officeDocument/2006/relationships/image" Target="media/image80.png"/><Relationship Id="rId160" Type="http://schemas.openxmlformats.org/officeDocument/2006/relationships/oleObject" Target="embeddings/oleObject37.bin"/><Relationship Id="rId216" Type="http://schemas.openxmlformats.org/officeDocument/2006/relationships/image" Target="media/image145.wmf"/><Relationship Id="rId423" Type="http://schemas.openxmlformats.org/officeDocument/2006/relationships/oleObject" Target="embeddings/oleObject158.bin"/><Relationship Id="rId258" Type="http://schemas.openxmlformats.org/officeDocument/2006/relationships/image" Target="media/image168.wmf"/><Relationship Id="rId465" Type="http://schemas.openxmlformats.org/officeDocument/2006/relationships/oleObject" Target="embeddings/oleObject182.bin"/><Relationship Id="rId22" Type="http://schemas.openxmlformats.org/officeDocument/2006/relationships/image" Target="media/image11.png"/><Relationship Id="rId64" Type="http://schemas.openxmlformats.org/officeDocument/2006/relationships/image" Target="media/image49.png"/><Relationship Id="rId118" Type="http://schemas.openxmlformats.org/officeDocument/2006/relationships/image" Target="media/image94.png"/><Relationship Id="rId325" Type="http://schemas.openxmlformats.org/officeDocument/2006/relationships/image" Target="media/image206.wmf"/><Relationship Id="rId367" Type="http://schemas.openxmlformats.org/officeDocument/2006/relationships/image" Target="media/image227.wmf"/><Relationship Id="rId171" Type="http://schemas.openxmlformats.org/officeDocument/2006/relationships/image" Target="media/image122.wmf"/><Relationship Id="rId227" Type="http://schemas.openxmlformats.org/officeDocument/2006/relationships/image" Target="media/image151.wmf"/><Relationship Id="rId269" Type="http://schemas.openxmlformats.org/officeDocument/2006/relationships/image" Target="media/image175.wmf"/><Relationship Id="rId434" Type="http://schemas.openxmlformats.org/officeDocument/2006/relationships/image" Target="media/image261.wmf"/><Relationship Id="rId476" Type="http://schemas.openxmlformats.org/officeDocument/2006/relationships/image" Target="media/image281.wmf"/><Relationship Id="rId33" Type="http://schemas.openxmlformats.org/officeDocument/2006/relationships/image" Target="media/image22.png"/><Relationship Id="rId129" Type="http://schemas.openxmlformats.org/officeDocument/2006/relationships/oleObject" Target="embeddings/oleObject22.bin"/><Relationship Id="rId280" Type="http://schemas.openxmlformats.org/officeDocument/2006/relationships/image" Target="media/image181.wmf"/><Relationship Id="rId336" Type="http://schemas.openxmlformats.org/officeDocument/2006/relationships/image" Target="media/image212.wmf"/><Relationship Id="rId75" Type="http://schemas.openxmlformats.org/officeDocument/2006/relationships/image" Target="media/image60.png"/><Relationship Id="rId140" Type="http://schemas.openxmlformats.org/officeDocument/2006/relationships/image" Target="media/image106.wmf"/><Relationship Id="rId182" Type="http://schemas.openxmlformats.org/officeDocument/2006/relationships/image" Target="media/image128.wmf"/><Relationship Id="rId378" Type="http://schemas.openxmlformats.org/officeDocument/2006/relationships/oleObject" Target="embeddings/oleObject139.bin"/><Relationship Id="rId403" Type="http://schemas.openxmlformats.org/officeDocument/2006/relationships/image" Target="media/image247.gif"/><Relationship Id="rId6" Type="http://schemas.openxmlformats.org/officeDocument/2006/relationships/endnotes" Target="endnotes.xml"/><Relationship Id="rId238" Type="http://schemas.openxmlformats.org/officeDocument/2006/relationships/image" Target="media/image157.png"/><Relationship Id="rId445" Type="http://schemas.openxmlformats.org/officeDocument/2006/relationships/image" Target="media/image267.wmf"/><Relationship Id="rId291" Type="http://schemas.openxmlformats.org/officeDocument/2006/relationships/image" Target="media/image187.wmf"/><Relationship Id="rId305" Type="http://schemas.openxmlformats.org/officeDocument/2006/relationships/image" Target="media/image195.png"/><Relationship Id="rId347" Type="http://schemas.openxmlformats.org/officeDocument/2006/relationships/image" Target="media/image218.wmf"/><Relationship Id="rId44" Type="http://schemas.openxmlformats.org/officeDocument/2006/relationships/image" Target="media/image30.png"/><Relationship Id="rId86" Type="http://schemas.openxmlformats.org/officeDocument/2006/relationships/image" Target="media/image71.png"/><Relationship Id="rId151" Type="http://schemas.openxmlformats.org/officeDocument/2006/relationships/image" Target="media/image112.wmf"/><Relationship Id="rId389" Type="http://schemas.openxmlformats.org/officeDocument/2006/relationships/oleObject" Target="embeddings/oleObject143.bin"/><Relationship Id="rId193" Type="http://schemas.openxmlformats.org/officeDocument/2006/relationships/oleObject" Target="embeddings/oleObject53.bin"/><Relationship Id="rId207" Type="http://schemas.openxmlformats.org/officeDocument/2006/relationships/oleObject" Target="embeddings/oleObject60.bin"/><Relationship Id="rId249" Type="http://schemas.openxmlformats.org/officeDocument/2006/relationships/oleObject" Target="embeddings/oleObject79.bin"/><Relationship Id="rId414" Type="http://schemas.openxmlformats.org/officeDocument/2006/relationships/image" Target="media/image254.wmf"/><Relationship Id="rId456" Type="http://schemas.openxmlformats.org/officeDocument/2006/relationships/image" Target="media/image271.wmf"/><Relationship Id="rId13" Type="http://schemas.openxmlformats.org/officeDocument/2006/relationships/image" Target="media/image4.wmf"/><Relationship Id="rId109" Type="http://schemas.openxmlformats.org/officeDocument/2006/relationships/oleObject" Target="embeddings/oleObject13.bin"/><Relationship Id="rId260" Type="http://schemas.openxmlformats.org/officeDocument/2006/relationships/image" Target="media/image169.wmf"/><Relationship Id="rId316" Type="http://schemas.openxmlformats.org/officeDocument/2006/relationships/image" Target="media/image201.wmf"/><Relationship Id="rId55" Type="http://schemas.openxmlformats.org/officeDocument/2006/relationships/image" Target="media/image40.png"/><Relationship Id="rId97" Type="http://schemas.openxmlformats.org/officeDocument/2006/relationships/oleObject" Target="embeddings/oleObject9.bin"/><Relationship Id="rId120" Type="http://schemas.openxmlformats.org/officeDocument/2006/relationships/oleObject" Target="embeddings/oleObject18.bin"/><Relationship Id="rId358" Type="http://schemas.openxmlformats.org/officeDocument/2006/relationships/oleObject" Target="embeddings/oleObject129.bin"/><Relationship Id="rId162" Type="http://schemas.openxmlformats.org/officeDocument/2006/relationships/oleObject" Target="embeddings/oleObject38.bin"/><Relationship Id="rId218" Type="http://schemas.openxmlformats.org/officeDocument/2006/relationships/image" Target="media/image146.wmf"/><Relationship Id="rId425" Type="http://schemas.openxmlformats.org/officeDocument/2006/relationships/oleObject" Target="embeddings/oleObject159.bin"/><Relationship Id="rId467" Type="http://schemas.openxmlformats.org/officeDocument/2006/relationships/oleObject" Target="embeddings/oleObject183.bin"/><Relationship Id="rId271" Type="http://schemas.openxmlformats.org/officeDocument/2006/relationships/image" Target="media/image176.png"/><Relationship Id="rId24" Type="http://schemas.openxmlformats.org/officeDocument/2006/relationships/image" Target="media/image13.png"/><Relationship Id="rId66" Type="http://schemas.openxmlformats.org/officeDocument/2006/relationships/image" Target="media/image51.png"/><Relationship Id="rId131" Type="http://schemas.openxmlformats.org/officeDocument/2006/relationships/oleObject" Target="embeddings/oleObject23.bin"/><Relationship Id="rId327" Type="http://schemas.openxmlformats.org/officeDocument/2006/relationships/image" Target="media/image207.png"/><Relationship Id="rId369" Type="http://schemas.openxmlformats.org/officeDocument/2006/relationships/image" Target="media/image228.png"/><Relationship Id="rId173" Type="http://schemas.openxmlformats.org/officeDocument/2006/relationships/image" Target="media/image123.wmf"/><Relationship Id="rId229" Type="http://schemas.openxmlformats.org/officeDocument/2006/relationships/image" Target="media/image152.wmf"/><Relationship Id="rId380" Type="http://schemas.openxmlformats.org/officeDocument/2006/relationships/oleObject" Target="embeddings/oleObject140.bin"/><Relationship Id="rId436" Type="http://schemas.openxmlformats.org/officeDocument/2006/relationships/image" Target="media/image262.wmf"/><Relationship Id="rId240" Type="http://schemas.openxmlformats.org/officeDocument/2006/relationships/image" Target="media/image159.wmf"/><Relationship Id="rId478" Type="http://schemas.openxmlformats.org/officeDocument/2006/relationships/image" Target="media/image282.png"/><Relationship Id="rId35" Type="http://schemas.openxmlformats.org/officeDocument/2006/relationships/image" Target="media/image24.png"/><Relationship Id="rId77" Type="http://schemas.openxmlformats.org/officeDocument/2006/relationships/image" Target="media/image62.png"/><Relationship Id="rId100" Type="http://schemas.openxmlformats.org/officeDocument/2006/relationships/image" Target="media/image83.wmf"/><Relationship Id="rId282" Type="http://schemas.openxmlformats.org/officeDocument/2006/relationships/image" Target="media/image182.png"/><Relationship Id="rId338" Type="http://schemas.openxmlformats.org/officeDocument/2006/relationships/image" Target="media/image213.wmf"/><Relationship Id="rId8" Type="http://schemas.openxmlformats.org/officeDocument/2006/relationships/oleObject" Target="embeddings/oleObject1.bin"/><Relationship Id="rId142" Type="http://schemas.openxmlformats.org/officeDocument/2006/relationships/image" Target="media/image107.wmf"/><Relationship Id="rId184" Type="http://schemas.openxmlformats.org/officeDocument/2006/relationships/image" Target="media/image129.wmf"/><Relationship Id="rId391" Type="http://schemas.openxmlformats.org/officeDocument/2006/relationships/image" Target="media/image241.wmf"/><Relationship Id="rId405" Type="http://schemas.openxmlformats.org/officeDocument/2006/relationships/image" Target="media/image249.png"/><Relationship Id="rId447" Type="http://schemas.openxmlformats.org/officeDocument/2006/relationships/image" Target="media/image268.wmf"/><Relationship Id="rId251" Type="http://schemas.openxmlformats.org/officeDocument/2006/relationships/oleObject" Target="embeddings/oleObject80.bin"/><Relationship Id="rId46" Type="http://schemas.openxmlformats.org/officeDocument/2006/relationships/image" Target="media/image32.png"/><Relationship Id="rId293" Type="http://schemas.openxmlformats.org/officeDocument/2006/relationships/image" Target="media/image188.wmf"/><Relationship Id="rId307" Type="http://schemas.openxmlformats.org/officeDocument/2006/relationships/oleObject" Target="embeddings/oleObject104.bin"/><Relationship Id="rId349" Type="http://schemas.openxmlformats.org/officeDocument/2006/relationships/image" Target="media/image219.wmf"/><Relationship Id="rId88" Type="http://schemas.openxmlformats.org/officeDocument/2006/relationships/image" Target="media/image73.png"/><Relationship Id="rId111" Type="http://schemas.openxmlformats.org/officeDocument/2006/relationships/oleObject" Target="embeddings/oleObject14.bin"/><Relationship Id="rId153" Type="http://schemas.openxmlformats.org/officeDocument/2006/relationships/image" Target="media/image113.wmf"/><Relationship Id="rId195" Type="http://schemas.openxmlformats.org/officeDocument/2006/relationships/oleObject" Target="embeddings/oleObject54.bin"/><Relationship Id="rId209" Type="http://schemas.openxmlformats.org/officeDocument/2006/relationships/oleObject" Target="embeddings/oleObject61.bin"/><Relationship Id="rId360" Type="http://schemas.openxmlformats.org/officeDocument/2006/relationships/oleObject" Target="embeddings/oleObject130.bin"/><Relationship Id="rId416" Type="http://schemas.openxmlformats.org/officeDocument/2006/relationships/image" Target="media/image255.wmf"/><Relationship Id="rId220" Type="http://schemas.openxmlformats.org/officeDocument/2006/relationships/image" Target="media/image147.wmf"/><Relationship Id="rId458" Type="http://schemas.openxmlformats.org/officeDocument/2006/relationships/image" Target="media/image272.wmf"/><Relationship Id="rId15" Type="http://schemas.openxmlformats.org/officeDocument/2006/relationships/image" Target="media/image5.wmf"/><Relationship Id="rId57" Type="http://schemas.openxmlformats.org/officeDocument/2006/relationships/image" Target="media/image42.png"/><Relationship Id="rId262" Type="http://schemas.openxmlformats.org/officeDocument/2006/relationships/image" Target="media/image170.wmf"/><Relationship Id="rId318" Type="http://schemas.openxmlformats.org/officeDocument/2006/relationships/image" Target="media/image202.png"/><Relationship Id="rId99" Type="http://schemas.openxmlformats.org/officeDocument/2006/relationships/oleObject" Target="embeddings/oleObject10.bin"/><Relationship Id="rId122" Type="http://schemas.openxmlformats.org/officeDocument/2006/relationships/oleObject" Target="embeddings/oleObject19.bin"/><Relationship Id="rId164" Type="http://schemas.openxmlformats.org/officeDocument/2006/relationships/oleObject" Target="embeddings/oleObject39.bin"/><Relationship Id="rId371" Type="http://schemas.openxmlformats.org/officeDocument/2006/relationships/oleObject" Target="embeddings/oleObject135.bin"/><Relationship Id="rId427" Type="http://schemas.openxmlformats.org/officeDocument/2006/relationships/oleObject" Target="embeddings/oleObject161.bin"/><Relationship Id="rId469" Type="http://schemas.openxmlformats.org/officeDocument/2006/relationships/oleObject" Target="embeddings/oleObject184.bin"/><Relationship Id="rId26" Type="http://schemas.openxmlformats.org/officeDocument/2006/relationships/image" Target="media/image15.png"/><Relationship Id="rId231" Type="http://schemas.openxmlformats.org/officeDocument/2006/relationships/image" Target="media/image153.wmf"/><Relationship Id="rId273" Type="http://schemas.openxmlformats.org/officeDocument/2006/relationships/image" Target="media/image178.wmf"/><Relationship Id="rId329" Type="http://schemas.openxmlformats.org/officeDocument/2006/relationships/oleObject" Target="embeddings/oleObject114.bin"/><Relationship Id="rId480" Type="http://schemas.openxmlformats.org/officeDocument/2006/relationships/theme" Target="theme/theme1.xml"/><Relationship Id="rId68" Type="http://schemas.openxmlformats.org/officeDocument/2006/relationships/image" Target="media/image53.png"/><Relationship Id="rId133" Type="http://schemas.openxmlformats.org/officeDocument/2006/relationships/oleObject" Target="embeddings/oleObject24.bin"/><Relationship Id="rId175" Type="http://schemas.openxmlformats.org/officeDocument/2006/relationships/image" Target="media/image124.wmf"/><Relationship Id="rId340" Type="http://schemas.openxmlformats.org/officeDocument/2006/relationships/image" Target="media/image214.wmf"/><Relationship Id="rId200" Type="http://schemas.openxmlformats.org/officeDocument/2006/relationships/image" Target="media/image137.wmf"/><Relationship Id="rId382" Type="http://schemas.openxmlformats.org/officeDocument/2006/relationships/image" Target="media/image235.wmf"/><Relationship Id="rId438" Type="http://schemas.openxmlformats.org/officeDocument/2006/relationships/image" Target="media/image263.wmf"/><Relationship Id="rId242" Type="http://schemas.openxmlformats.org/officeDocument/2006/relationships/image" Target="media/image160.wmf"/><Relationship Id="rId284" Type="http://schemas.openxmlformats.org/officeDocument/2006/relationships/oleObject" Target="embeddings/oleObject94.bin"/><Relationship Id="rId37" Type="http://schemas.openxmlformats.org/officeDocument/2006/relationships/image" Target="media/image26.wmf"/><Relationship Id="rId79" Type="http://schemas.openxmlformats.org/officeDocument/2006/relationships/image" Target="media/image64.png"/><Relationship Id="rId102" Type="http://schemas.openxmlformats.org/officeDocument/2006/relationships/image" Target="media/image84.png"/><Relationship Id="rId144" Type="http://schemas.openxmlformats.org/officeDocument/2006/relationships/image" Target="media/image108.wmf"/><Relationship Id="rId90" Type="http://schemas.openxmlformats.org/officeDocument/2006/relationships/image" Target="media/image75.jpeg"/><Relationship Id="rId186" Type="http://schemas.openxmlformats.org/officeDocument/2006/relationships/image" Target="media/image130.wmf"/><Relationship Id="rId351" Type="http://schemas.openxmlformats.org/officeDocument/2006/relationships/oleObject" Target="embeddings/oleObject125.bin"/><Relationship Id="rId393" Type="http://schemas.openxmlformats.org/officeDocument/2006/relationships/image" Target="media/image242.wmf"/><Relationship Id="rId407" Type="http://schemas.openxmlformats.org/officeDocument/2006/relationships/oleObject" Target="embeddings/oleObject149.bin"/><Relationship Id="rId449" Type="http://schemas.openxmlformats.org/officeDocument/2006/relationships/oleObject" Target="embeddings/oleObject173.bin"/><Relationship Id="rId211" Type="http://schemas.openxmlformats.org/officeDocument/2006/relationships/oleObject" Target="embeddings/oleObject62.bin"/><Relationship Id="rId253" Type="http://schemas.openxmlformats.org/officeDocument/2006/relationships/oleObject" Target="embeddings/oleObject81.bin"/><Relationship Id="rId295" Type="http://schemas.openxmlformats.org/officeDocument/2006/relationships/image" Target="media/image189.png"/><Relationship Id="rId309" Type="http://schemas.openxmlformats.org/officeDocument/2006/relationships/oleObject" Target="embeddings/oleObject105.bin"/><Relationship Id="rId460" Type="http://schemas.openxmlformats.org/officeDocument/2006/relationships/image" Target="media/image273.wmf"/><Relationship Id="rId48" Type="http://schemas.openxmlformats.org/officeDocument/2006/relationships/image" Target="media/image34.png"/><Relationship Id="rId113" Type="http://schemas.openxmlformats.org/officeDocument/2006/relationships/oleObject" Target="embeddings/oleObject15.bin"/><Relationship Id="rId320" Type="http://schemas.openxmlformats.org/officeDocument/2006/relationships/oleObject" Target="embeddings/oleObject110.bin"/><Relationship Id="rId155" Type="http://schemas.openxmlformats.org/officeDocument/2006/relationships/image" Target="media/image114.wmf"/><Relationship Id="rId197" Type="http://schemas.openxmlformats.org/officeDocument/2006/relationships/oleObject" Target="embeddings/oleObject55.bin"/><Relationship Id="rId362" Type="http://schemas.openxmlformats.org/officeDocument/2006/relationships/oleObject" Target="embeddings/oleObject131.bin"/><Relationship Id="rId418" Type="http://schemas.openxmlformats.org/officeDocument/2006/relationships/image" Target="media/image256.wmf"/><Relationship Id="rId222" Type="http://schemas.openxmlformats.org/officeDocument/2006/relationships/image" Target="media/image148.wmf"/><Relationship Id="rId264" Type="http://schemas.openxmlformats.org/officeDocument/2006/relationships/image" Target="media/image171.wmf"/><Relationship Id="rId471" Type="http://schemas.openxmlformats.org/officeDocument/2006/relationships/oleObject" Target="embeddings/oleObject185.bin"/><Relationship Id="rId17" Type="http://schemas.openxmlformats.org/officeDocument/2006/relationships/image" Target="media/image6.png"/><Relationship Id="rId59" Type="http://schemas.openxmlformats.org/officeDocument/2006/relationships/image" Target="media/image44.png"/><Relationship Id="rId124" Type="http://schemas.openxmlformats.org/officeDocument/2006/relationships/oleObject" Target="embeddings/oleObject20.bin"/><Relationship Id="rId70" Type="http://schemas.openxmlformats.org/officeDocument/2006/relationships/image" Target="media/image55.png"/><Relationship Id="rId166" Type="http://schemas.openxmlformats.org/officeDocument/2006/relationships/oleObject" Target="embeddings/oleObject40.bin"/><Relationship Id="rId331" Type="http://schemas.openxmlformats.org/officeDocument/2006/relationships/oleObject" Target="embeddings/oleObject115.bin"/><Relationship Id="rId373" Type="http://schemas.openxmlformats.org/officeDocument/2006/relationships/oleObject" Target="embeddings/oleObject136.bin"/><Relationship Id="rId429" Type="http://schemas.openxmlformats.org/officeDocument/2006/relationships/oleObject" Target="embeddings/oleObject163.bin"/><Relationship Id="rId1" Type="http://schemas.openxmlformats.org/officeDocument/2006/relationships/numbering" Target="numbering.xml"/><Relationship Id="rId233" Type="http://schemas.openxmlformats.org/officeDocument/2006/relationships/image" Target="media/image154.wmf"/><Relationship Id="rId440" Type="http://schemas.openxmlformats.org/officeDocument/2006/relationships/image" Target="media/image264.png"/><Relationship Id="rId28" Type="http://schemas.openxmlformats.org/officeDocument/2006/relationships/image" Target="media/image17.png"/><Relationship Id="rId275" Type="http://schemas.openxmlformats.org/officeDocument/2006/relationships/image" Target="media/image179.wmf"/><Relationship Id="rId300" Type="http://schemas.openxmlformats.org/officeDocument/2006/relationships/oleObject" Target="embeddings/oleObject101.bin"/><Relationship Id="rId81" Type="http://schemas.openxmlformats.org/officeDocument/2006/relationships/image" Target="media/image66.png"/><Relationship Id="rId135" Type="http://schemas.openxmlformats.org/officeDocument/2006/relationships/oleObject" Target="embeddings/oleObject25.bin"/><Relationship Id="rId177" Type="http://schemas.openxmlformats.org/officeDocument/2006/relationships/image" Target="media/image125.png"/><Relationship Id="rId342" Type="http://schemas.openxmlformats.org/officeDocument/2006/relationships/image" Target="media/image215.png"/><Relationship Id="rId384" Type="http://schemas.openxmlformats.org/officeDocument/2006/relationships/image" Target="media/image236.png"/><Relationship Id="rId202" Type="http://schemas.openxmlformats.org/officeDocument/2006/relationships/image" Target="media/image138.wmf"/><Relationship Id="rId244" Type="http://schemas.openxmlformats.org/officeDocument/2006/relationships/image" Target="media/image161.wmf"/><Relationship Id="rId39" Type="http://schemas.openxmlformats.org/officeDocument/2006/relationships/image" Target="media/image27.wmf"/><Relationship Id="rId286" Type="http://schemas.openxmlformats.org/officeDocument/2006/relationships/oleObject" Target="embeddings/oleObject95.bin"/><Relationship Id="rId451" Type="http://schemas.openxmlformats.org/officeDocument/2006/relationships/oleObject" Target="embeddings/oleObject175.bin"/><Relationship Id="rId50" Type="http://schemas.openxmlformats.org/officeDocument/2006/relationships/image" Target="media/image36.png"/><Relationship Id="rId104" Type="http://schemas.openxmlformats.org/officeDocument/2006/relationships/image" Target="media/image86.png"/><Relationship Id="rId146" Type="http://schemas.openxmlformats.org/officeDocument/2006/relationships/image" Target="media/image109.png"/><Relationship Id="rId188" Type="http://schemas.openxmlformats.org/officeDocument/2006/relationships/image" Target="media/image131.wmf"/><Relationship Id="rId311" Type="http://schemas.openxmlformats.org/officeDocument/2006/relationships/oleObject" Target="embeddings/oleObject106.bin"/><Relationship Id="rId353" Type="http://schemas.openxmlformats.org/officeDocument/2006/relationships/image" Target="media/image220.wmf"/><Relationship Id="rId395" Type="http://schemas.openxmlformats.org/officeDocument/2006/relationships/image" Target="media/image243.wmf"/><Relationship Id="rId409" Type="http://schemas.openxmlformats.org/officeDocument/2006/relationships/oleObject" Target="embeddings/oleObject150.bin"/><Relationship Id="rId92" Type="http://schemas.openxmlformats.org/officeDocument/2006/relationships/image" Target="media/image77.png"/><Relationship Id="rId213" Type="http://schemas.openxmlformats.org/officeDocument/2006/relationships/oleObject" Target="embeddings/oleObject63.bin"/><Relationship Id="rId420" Type="http://schemas.openxmlformats.org/officeDocument/2006/relationships/image" Target="media/image257.wmf"/><Relationship Id="rId255" Type="http://schemas.openxmlformats.org/officeDocument/2006/relationships/oleObject" Target="embeddings/oleObject82.bin"/><Relationship Id="rId297" Type="http://schemas.openxmlformats.org/officeDocument/2006/relationships/image" Target="media/image191.wmf"/><Relationship Id="rId462" Type="http://schemas.openxmlformats.org/officeDocument/2006/relationships/image" Target="media/image274.wmf"/><Relationship Id="rId115" Type="http://schemas.openxmlformats.org/officeDocument/2006/relationships/oleObject" Target="embeddings/oleObject16.bin"/><Relationship Id="rId157" Type="http://schemas.openxmlformats.org/officeDocument/2006/relationships/image" Target="media/image115.wmf"/><Relationship Id="rId322" Type="http://schemas.openxmlformats.org/officeDocument/2006/relationships/oleObject" Target="embeddings/oleObject111.bin"/><Relationship Id="rId364" Type="http://schemas.openxmlformats.org/officeDocument/2006/relationships/oleObject" Target="embeddings/oleObject132.bin"/><Relationship Id="rId61" Type="http://schemas.openxmlformats.org/officeDocument/2006/relationships/image" Target="media/image46.png"/><Relationship Id="rId199" Type="http://schemas.openxmlformats.org/officeDocument/2006/relationships/oleObject" Target="embeddings/oleObject56.bin"/><Relationship Id="rId19" Type="http://schemas.openxmlformats.org/officeDocument/2006/relationships/image" Target="media/image8.png"/><Relationship Id="rId224" Type="http://schemas.openxmlformats.org/officeDocument/2006/relationships/image" Target="media/image149.png"/><Relationship Id="rId266" Type="http://schemas.openxmlformats.org/officeDocument/2006/relationships/image" Target="media/image172.png"/><Relationship Id="rId431" Type="http://schemas.openxmlformats.org/officeDocument/2006/relationships/oleObject" Target="embeddings/oleObject164.bin"/><Relationship Id="rId473" Type="http://schemas.openxmlformats.org/officeDocument/2006/relationships/oleObject" Target="embeddings/oleObject186.bin"/><Relationship Id="rId30" Type="http://schemas.openxmlformats.org/officeDocument/2006/relationships/image" Target="media/image19.png"/><Relationship Id="rId126" Type="http://schemas.openxmlformats.org/officeDocument/2006/relationships/image" Target="media/image99.wmf"/><Relationship Id="rId168" Type="http://schemas.openxmlformats.org/officeDocument/2006/relationships/oleObject" Target="embeddings/oleObject41.bin"/><Relationship Id="rId333" Type="http://schemas.openxmlformats.org/officeDocument/2006/relationships/oleObject" Target="embeddings/oleObject1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53</TotalTime>
  <Pages>24</Pages>
  <Words>5160</Words>
  <Characters>5161</Characters>
  <Application>Microsoft Office Word</Application>
  <DocSecurity>0</DocSecurity>
  <Lines>737</Lines>
  <Paragraphs>573</Paragraphs>
  <ScaleCrop>false</ScaleCrop>
  <Company/>
  <LinksUpToDate>false</LinksUpToDate>
  <CharactersWithSpaces>97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懒鱼 小</dc:creator>
  <cp:keywords/>
  <dc:description/>
  <cp:lastModifiedBy>屹寒 徐</cp:lastModifiedBy>
  <cp:revision>475</cp:revision>
  <cp:lastPrinted>2025-05-12T02:20:00Z</cp:lastPrinted>
  <dcterms:created xsi:type="dcterms:W3CDTF">2025-04-22T13:51:00Z</dcterms:created>
  <dcterms:modified xsi:type="dcterms:W3CDTF">2025-05-12T0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